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drawings/drawing2.xml" ContentType="application/vnd.openxmlformats-officedocument.drawingml.chartshapes+xml"/>
  <Override PartName="/ppt/charts/chart3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drawings/drawing3.xml" ContentType="application/vnd.openxmlformats-officedocument.drawingml.chartshapes+xml"/>
  <Override PartName="/ppt/charts/chart4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drawings/drawing4.xml" ContentType="application/vnd.openxmlformats-officedocument.drawingml.chartshape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2"/>
  </p:notesMasterIdLst>
  <p:sldIdLst>
    <p:sldId id="256" r:id="rId2"/>
    <p:sldId id="274" r:id="rId3"/>
    <p:sldId id="272" r:id="rId4"/>
    <p:sldId id="258" r:id="rId5"/>
    <p:sldId id="260" r:id="rId6"/>
    <p:sldId id="269" r:id="rId7"/>
    <p:sldId id="278" r:id="rId8"/>
    <p:sldId id="268" r:id="rId9"/>
    <p:sldId id="277" r:id="rId10"/>
    <p:sldId id="270" r:id="rId11"/>
  </p:sldIdLst>
  <p:sldSz cx="12192000" cy="6858000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D7B26C5-4107-4FEC-AEDC-1716B250A1EF}" styleName="Светлый стиль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53" autoAdjust="0"/>
    <p:restoredTop sz="94942" autoAdjust="0"/>
  </p:normalViewPr>
  <p:slideViewPr>
    <p:cSldViewPr snapToGrid="0">
      <p:cViewPr varScale="1">
        <p:scale>
          <a:sx n="96" d="100"/>
          <a:sy n="96" d="100"/>
        </p:scale>
        <p:origin x="102" y="28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oleObject" Target="file:///H:\&#1053;&#1048;&#1056;%20&#1092;&#1083;&#1077;&#1096;&#1082;&#1072;\&#1043;&#1088;&#1072;&#1085;&#1090;%202020\&#1057;&#1080;&#1085;&#1075;&#1083;&#1077;&#1090;&#1085;&#1099;&#1081;%20&#1082;&#1080;&#1089;&#1083;&#1086;&#1088;&#1086;&#1076;\&#1056;&#1072;&#1089;&#1089;&#1095;&#1105;&#1090;%20&#1082;&#1074;&#1072;&#1085;&#1090;&#1086;&#1074;&#1086;&#1085;&#1086;%20&#1074;&#1099;&#1093;&#1086;&#1076;&#1072;\&#1057;&#1080;&#1085;&#1075;&#1077;&#1090;&#1085;&#1099;&#1081;%20&#1082;&#1080;&#1089;&#1086;&#1088;&#1086;&#1076;%20&#1058;&#1061;\&#1057;&#1077;&#1088;&#1080;&#1103;%203\&#1058;&#1050;%20&#1092;&#1086;&#1090;&#1086;%20&#1076;&#1077;&#1075;&#1088;&#1072;&#1076;&#1072;&#1094;&#1080;&#1103;.xlsx" TargetMode="External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2.xml"/><Relationship Id="rId2" Type="http://schemas.openxmlformats.org/officeDocument/2006/relationships/oleObject" Target="file:///D:\&#1053;&#1048;&#1056;\&#1044;&#1080;&#1087;&#1083;&#1086;&#1084;%20&#1052;&#1072;&#1075;\&#1056;&#1080;&#1089;&#1091;&#1085;&#1082;&#1080;\&#1050;&#1042;%20&#1060;&#1044;.xlsx" TargetMode="External"/><Relationship Id="rId1" Type="http://schemas.openxmlformats.org/officeDocument/2006/relationships/themeOverride" Target="../theme/themeOverrid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D:\&#1053;&#1048;&#1056;\1%20&#1050;&#1086;&#1087;&#1080;&#1103;%20&#1092;&#1083;&#1077;&#1096;&#1082;&#1080;\&#1053;&#1048;&#1056;%20&#1092;&#1083;&#1077;&#1096;&#1082;&#1072;\&#1050;&#1074;&#1072;&#1085;&#1090;&#1086;&#1074;&#1099;&#1081;%20&#1074;&#1099;&#1093;&#1086;&#1076;%20&#1092;&#1083;&#1091;&#1072;&#1088;\&#1057;&#1087;&#1077;&#1082;&#1090;&#1088;&#1099;%20&#1092;&#1083;&#1091;&#1072;&#1088;%2028.04.22\&#1054;&#1073;&#1097;&#1080;&#1081;%20&#1075;&#1088;&#1072;&#1092;&#1080;&#1082;%20&#1086;&#1082;&#1090;.xlsx" TargetMode="Externa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D:\&#1053;&#1048;&#1056;\1%20&#1050;&#1086;&#1087;&#1080;&#1103;%20&#1092;&#1083;&#1077;&#1096;&#1082;&#1080;\&#1053;&#1048;&#1056;%20&#1092;&#1083;&#1077;&#1096;&#1082;&#1072;\&#1050;&#1074;&#1072;&#1085;&#1090;&#1086;&#1074;&#1099;&#1081;%20&#1074;&#1099;&#1093;&#1086;&#1076;%20&#1092;&#1083;&#1091;&#1072;&#1088;\&#1057;&#1087;&#1077;&#1082;&#1090;&#1088;&#1099;%20&#1092;&#1083;&#1091;&#1072;&#1088;%2028.04.22\&#1054;&#1073;&#1097;&#1080;&#1081;%20&#1075;&#1088;&#1072;&#1092;&#1080;&#1082;%20&#1086;&#1082;&#1090;.xlsx" TargetMode="Externa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chartUserShapes" Target="../drawings/drawing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0</c:v>
                </c:pt>
              </c:strCache>
            </c:strRef>
          </c:tx>
          <c:marker>
            <c:symbol val="none"/>
          </c:marker>
          <c:xVal>
            <c:numRef>
              <c:f>Лист1!$A$2:$A$362</c:f>
              <c:numCache>
                <c:formatCode>General</c:formatCode>
                <c:ptCount val="36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  <c:pt idx="251">
                  <c:v>601</c:v>
                </c:pt>
                <c:pt idx="252">
                  <c:v>602</c:v>
                </c:pt>
                <c:pt idx="253">
                  <c:v>603</c:v>
                </c:pt>
                <c:pt idx="254">
                  <c:v>604</c:v>
                </c:pt>
                <c:pt idx="255">
                  <c:v>605</c:v>
                </c:pt>
                <c:pt idx="256">
                  <c:v>606</c:v>
                </c:pt>
                <c:pt idx="257">
                  <c:v>607</c:v>
                </c:pt>
                <c:pt idx="258">
                  <c:v>608</c:v>
                </c:pt>
                <c:pt idx="259">
                  <c:v>609</c:v>
                </c:pt>
                <c:pt idx="260">
                  <c:v>610</c:v>
                </c:pt>
                <c:pt idx="261">
                  <c:v>611</c:v>
                </c:pt>
                <c:pt idx="262">
                  <c:v>612</c:v>
                </c:pt>
                <c:pt idx="263">
                  <c:v>613</c:v>
                </c:pt>
                <c:pt idx="264">
                  <c:v>614</c:v>
                </c:pt>
                <c:pt idx="265">
                  <c:v>615</c:v>
                </c:pt>
                <c:pt idx="266">
                  <c:v>616</c:v>
                </c:pt>
                <c:pt idx="267">
                  <c:v>617</c:v>
                </c:pt>
                <c:pt idx="268">
                  <c:v>618</c:v>
                </c:pt>
                <c:pt idx="269">
                  <c:v>619</c:v>
                </c:pt>
                <c:pt idx="270">
                  <c:v>620</c:v>
                </c:pt>
                <c:pt idx="271">
                  <c:v>621</c:v>
                </c:pt>
                <c:pt idx="272">
                  <c:v>622</c:v>
                </c:pt>
                <c:pt idx="273">
                  <c:v>623</c:v>
                </c:pt>
                <c:pt idx="274">
                  <c:v>624</c:v>
                </c:pt>
                <c:pt idx="275">
                  <c:v>625</c:v>
                </c:pt>
                <c:pt idx="276">
                  <c:v>626</c:v>
                </c:pt>
                <c:pt idx="277">
                  <c:v>627</c:v>
                </c:pt>
                <c:pt idx="278">
                  <c:v>628</c:v>
                </c:pt>
                <c:pt idx="279">
                  <c:v>629</c:v>
                </c:pt>
                <c:pt idx="280">
                  <c:v>630</c:v>
                </c:pt>
                <c:pt idx="281">
                  <c:v>631</c:v>
                </c:pt>
                <c:pt idx="282">
                  <c:v>632</c:v>
                </c:pt>
                <c:pt idx="283">
                  <c:v>633</c:v>
                </c:pt>
                <c:pt idx="284">
                  <c:v>634</c:v>
                </c:pt>
                <c:pt idx="285">
                  <c:v>635</c:v>
                </c:pt>
                <c:pt idx="286">
                  <c:v>636</c:v>
                </c:pt>
                <c:pt idx="287">
                  <c:v>637</c:v>
                </c:pt>
                <c:pt idx="288">
                  <c:v>638</c:v>
                </c:pt>
                <c:pt idx="289">
                  <c:v>639</c:v>
                </c:pt>
                <c:pt idx="290">
                  <c:v>640</c:v>
                </c:pt>
                <c:pt idx="291">
                  <c:v>641</c:v>
                </c:pt>
                <c:pt idx="292">
                  <c:v>642</c:v>
                </c:pt>
                <c:pt idx="293">
                  <c:v>643</c:v>
                </c:pt>
                <c:pt idx="294">
                  <c:v>644</c:v>
                </c:pt>
                <c:pt idx="295">
                  <c:v>645</c:v>
                </c:pt>
                <c:pt idx="296">
                  <c:v>646</c:v>
                </c:pt>
                <c:pt idx="297">
                  <c:v>647</c:v>
                </c:pt>
                <c:pt idx="298">
                  <c:v>648</c:v>
                </c:pt>
                <c:pt idx="299">
                  <c:v>649</c:v>
                </c:pt>
                <c:pt idx="300">
                  <c:v>650</c:v>
                </c:pt>
                <c:pt idx="301">
                  <c:v>651</c:v>
                </c:pt>
                <c:pt idx="302">
                  <c:v>652</c:v>
                </c:pt>
                <c:pt idx="303">
                  <c:v>653</c:v>
                </c:pt>
                <c:pt idx="304">
                  <c:v>654</c:v>
                </c:pt>
                <c:pt idx="305">
                  <c:v>655</c:v>
                </c:pt>
                <c:pt idx="306">
                  <c:v>656</c:v>
                </c:pt>
                <c:pt idx="307">
                  <c:v>657</c:v>
                </c:pt>
                <c:pt idx="308">
                  <c:v>658</c:v>
                </c:pt>
                <c:pt idx="309">
                  <c:v>659</c:v>
                </c:pt>
                <c:pt idx="310">
                  <c:v>660</c:v>
                </c:pt>
                <c:pt idx="311">
                  <c:v>661</c:v>
                </c:pt>
                <c:pt idx="312">
                  <c:v>662</c:v>
                </c:pt>
                <c:pt idx="313">
                  <c:v>663</c:v>
                </c:pt>
                <c:pt idx="314">
                  <c:v>664</c:v>
                </c:pt>
                <c:pt idx="315">
                  <c:v>665</c:v>
                </c:pt>
                <c:pt idx="316">
                  <c:v>666</c:v>
                </c:pt>
                <c:pt idx="317">
                  <c:v>667</c:v>
                </c:pt>
                <c:pt idx="318">
                  <c:v>668</c:v>
                </c:pt>
                <c:pt idx="319">
                  <c:v>669</c:v>
                </c:pt>
                <c:pt idx="320">
                  <c:v>670</c:v>
                </c:pt>
                <c:pt idx="321">
                  <c:v>671</c:v>
                </c:pt>
                <c:pt idx="322">
                  <c:v>672</c:v>
                </c:pt>
                <c:pt idx="323">
                  <c:v>673</c:v>
                </c:pt>
                <c:pt idx="324">
                  <c:v>674</c:v>
                </c:pt>
                <c:pt idx="325">
                  <c:v>675</c:v>
                </c:pt>
                <c:pt idx="326">
                  <c:v>676</c:v>
                </c:pt>
                <c:pt idx="327">
                  <c:v>677</c:v>
                </c:pt>
                <c:pt idx="328">
                  <c:v>678</c:v>
                </c:pt>
                <c:pt idx="329">
                  <c:v>679</c:v>
                </c:pt>
                <c:pt idx="330">
                  <c:v>680</c:v>
                </c:pt>
                <c:pt idx="331">
                  <c:v>681</c:v>
                </c:pt>
                <c:pt idx="332">
                  <c:v>682</c:v>
                </c:pt>
                <c:pt idx="333">
                  <c:v>683</c:v>
                </c:pt>
                <c:pt idx="334">
                  <c:v>684</c:v>
                </c:pt>
                <c:pt idx="335">
                  <c:v>685</c:v>
                </c:pt>
                <c:pt idx="336">
                  <c:v>686</c:v>
                </c:pt>
                <c:pt idx="337">
                  <c:v>687</c:v>
                </c:pt>
                <c:pt idx="338">
                  <c:v>688</c:v>
                </c:pt>
                <c:pt idx="339">
                  <c:v>689</c:v>
                </c:pt>
                <c:pt idx="340">
                  <c:v>690</c:v>
                </c:pt>
                <c:pt idx="341">
                  <c:v>691</c:v>
                </c:pt>
                <c:pt idx="342">
                  <c:v>692</c:v>
                </c:pt>
                <c:pt idx="343">
                  <c:v>693</c:v>
                </c:pt>
                <c:pt idx="344">
                  <c:v>694</c:v>
                </c:pt>
                <c:pt idx="345">
                  <c:v>695</c:v>
                </c:pt>
                <c:pt idx="346">
                  <c:v>696</c:v>
                </c:pt>
                <c:pt idx="347">
                  <c:v>697</c:v>
                </c:pt>
                <c:pt idx="348">
                  <c:v>698</c:v>
                </c:pt>
                <c:pt idx="349">
                  <c:v>699</c:v>
                </c:pt>
                <c:pt idx="350">
                  <c:v>700</c:v>
                </c:pt>
                <c:pt idx="351">
                  <c:v>701</c:v>
                </c:pt>
                <c:pt idx="352">
                  <c:v>702</c:v>
                </c:pt>
                <c:pt idx="353">
                  <c:v>703</c:v>
                </c:pt>
                <c:pt idx="354">
                  <c:v>704</c:v>
                </c:pt>
                <c:pt idx="355">
                  <c:v>705</c:v>
                </c:pt>
                <c:pt idx="356">
                  <c:v>706</c:v>
                </c:pt>
                <c:pt idx="357">
                  <c:v>707</c:v>
                </c:pt>
                <c:pt idx="358">
                  <c:v>708</c:v>
                </c:pt>
                <c:pt idx="359">
                  <c:v>709</c:v>
                </c:pt>
                <c:pt idx="360">
                  <c:v>710</c:v>
                </c:pt>
              </c:numCache>
            </c:numRef>
          </c:xVal>
          <c:yVal>
            <c:numRef>
              <c:f>Лист1!$B$2:$B$362</c:f>
              <c:numCache>
                <c:formatCode>General</c:formatCode>
                <c:ptCount val="361"/>
                <c:pt idx="0">
                  <c:v>0.45700000000000002</c:v>
                </c:pt>
                <c:pt idx="1">
                  <c:v>0.46400000000000002</c:v>
                </c:pt>
                <c:pt idx="2">
                  <c:v>0.47299999999999998</c:v>
                </c:pt>
                <c:pt idx="3">
                  <c:v>0.48199999999999998</c:v>
                </c:pt>
                <c:pt idx="4">
                  <c:v>0.49299999999999999</c:v>
                </c:pt>
                <c:pt idx="5">
                  <c:v>0.50600000000000001</c:v>
                </c:pt>
                <c:pt idx="6">
                  <c:v>0.52100000000000002</c:v>
                </c:pt>
                <c:pt idx="7">
                  <c:v>0.53700000000000003</c:v>
                </c:pt>
                <c:pt idx="8">
                  <c:v>0.55600000000000005</c:v>
                </c:pt>
                <c:pt idx="9">
                  <c:v>0.57499999999999996</c:v>
                </c:pt>
                <c:pt idx="10">
                  <c:v>0.59599999999999997</c:v>
                </c:pt>
                <c:pt idx="11">
                  <c:v>0.61799999999999999</c:v>
                </c:pt>
                <c:pt idx="12">
                  <c:v>0.64100000000000001</c:v>
                </c:pt>
                <c:pt idx="13">
                  <c:v>0.66500000000000004</c:v>
                </c:pt>
                <c:pt idx="14">
                  <c:v>0.69</c:v>
                </c:pt>
                <c:pt idx="15">
                  <c:v>0.70399999999999996</c:v>
                </c:pt>
                <c:pt idx="16">
                  <c:v>0.72899999999999998</c:v>
                </c:pt>
                <c:pt idx="17">
                  <c:v>0.75600000000000001</c:v>
                </c:pt>
                <c:pt idx="18">
                  <c:v>0.78300000000000003</c:v>
                </c:pt>
                <c:pt idx="19">
                  <c:v>0.81100000000000005</c:v>
                </c:pt>
                <c:pt idx="20">
                  <c:v>0.84</c:v>
                </c:pt>
                <c:pt idx="21">
                  <c:v>0.87</c:v>
                </c:pt>
                <c:pt idx="22">
                  <c:v>0.90100000000000002</c:v>
                </c:pt>
                <c:pt idx="23">
                  <c:v>0.93500000000000005</c:v>
                </c:pt>
                <c:pt idx="24">
                  <c:v>0.97</c:v>
                </c:pt>
                <c:pt idx="25">
                  <c:v>1.0069999999999999</c:v>
                </c:pt>
                <c:pt idx="26">
                  <c:v>1.0469999999999999</c:v>
                </c:pt>
                <c:pt idx="27">
                  <c:v>1.089</c:v>
                </c:pt>
                <c:pt idx="28">
                  <c:v>1.133</c:v>
                </c:pt>
                <c:pt idx="29">
                  <c:v>1.1779999999999999</c:v>
                </c:pt>
                <c:pt idx="30">
                  <c:v>1.224</c:v>
                </c:pt>
                <c:pt idx="31">
                  <c:v>1.2709999999999999</c:v>
                </c:pt>
                <c:pt idx="32">
                  <c:v>1.319</c:v>
                </c:pt>
                <c:pt idx="33">
                  <c:v>1.3680000000000001</c:v>
                </c:pt>
                <c:pt idx="34">
                  <c:v>1.419</c:v>
                </c:pt>
                <c:pt idx="35">
                  <c:v>1.488</c:v>
                </c:pt>
                <c:pt idx="36">
                  <c:v>1.542</c:v>
                </c:pt>
                <c:pt idx="37">
                  <c:v>1.5960000000000001</c:v>
                </c:pt>
                <c:pt idx="38">
                  <c:v>1.649</c:v>
                </c:pt>
                <c:pt idx="39">
                  <c:v>1.702</c:v>
                </c:pt>
                <c:pt idx="40">
                  <c:v>1.754</c:v>
                </c:pt>
                <c:pt idx="41">
                  <c:v>1.8049999999999999</c:v>
                </c:pt>
                <c:pt idx="42">
                  <c:v>1.853</c:v>
                </c:pt>
                <c:pt idx="43">
                  <c:v>1.9019999999999999</c:v>
                </c:pt>
                <c:pt idx="44">
                  <c:v>1.9470000000000001</c:v>
                </c:pt>
                <c:pt idx="45">
                  <c:v>1.988</c:v>
                </c:pt>
                <c:pt idx="46">
                  <c:v>2.0259999999999998</c:v>
                </c:pt>
                <c:pt idx="47">
                  <c:v>2.0579999999999998</c:v>
                </c:pt>
                <c:pt idx="48">
                  <c:v>2.0830000000000002</c:v>
                </c:pt>
                <c:pt idx="49">
                  <c:v>2.0990000000000002</c:v>
                </c:pt>
                <c:pt idx="50">
                  <c:v>2.11</c:v>
                </c:pt>
                <c:pt idx="51">
                  <c:v>2.1160000000000001</c:v>
                </c:pt>
                <c:pt idx="52">
                  <c:v>2.117</c:v>
                </c:pt>
                <c:pt idx="53">
                  <c:v>2.1160000000000001</c:v>
                </c:pt>
                <c:pt idx="54">
                  <c:v>2.113</c:v>
                </c:pt>
                <c:pt idx="55">
                  <c:v>2.1110000000000002</c:v>
                </c:pt>
                <c:pt idx="56">
                  <c:v>2.11</c:v>
                </c:pt>
                <c:pt idx="57">
                  <c:v>2.109</c:v>
                </c:pt>
                <c:pt idx="58">
                  <c:v>2.1080000000000001</c:v>
                </c:pt>
                <c:pt idx="59">
                  <c:v>2.1070000000000002</c:v>
                </c:pt>
                <c:pt idx="60">
                  <c:v>2.1059999999999999</c:v>
                </c:pt>
                <c:pt idx="61">
                  <c:v>2.105</c:v>
                </c:pt>
                <c:pt idx="62">
                  <c:v>2.1</c:v>
                </c:pt>
                <c:pt idx="63">
                  <c:v>2.093</c:v>
                </c:pt>
                <c:pt idx="64">
                  <c:v>2.085</c:v>
                </c:pt>
                <c:pt idx="65">
                  <c:v>2.0739999999999998</c:v>
                </c:pt>
                <c:pt idx="66">
                  <c:v>2.1360000000000001</c:v>
                </c:pt>
                <c:pt idx="67">
                  <c:v>2.113</c:v>
                </c:pt>
                <c:pt idx="68">
                  <c:v>2.0870000000000002</c:v>
                </c:pt>
                <c:pt idx="69">
                  <c:v>2.0249999999999999</c:v>
                </c:pt>
                <c:pt idx="70">
                  <c:v>1.9950000000000001</c:v>
                </c:pt>
                <c:pt idx="71">
                  <c:v>1.96</c:v>
                </c:pt>
                <c:pt idx="72">
                  <c:v>1.9259999999999999</c:v>
                </c:pt>
                <c:pt idx="73">
                  <c:v>1.89</c:v>
                </c:pt>
                <c:pt idx="74">
                  <c:v>1.8520000000000001</c:v>
                </c:pt>
                <c:pt idx="75">
                  <c:v>1.8149999999999999</c:v>
                </c:pt>
                <c:pt idx="76">
                  <c:v>1.78</c:v>
                </c:pt>
                <c:pt idx="77">
                  <c:v>1.748</c:v>
                </c:pt>
                <c:pt idx="78">
                  <c:v>1.7170000000000001</c:v>
                </c:pt>
                <c:pt idx="79">
                  <c:v>1.6879999999999999</c:v>
                </c:pt>
                <c:pt idx="80">
                  <c:v>1.661</c:v>
                </c:pt>
                <c:pt idx="81">
                  <c:v>1.6359999999999999</c:v>
                </c:pt>
                <c:pt idx="82">
                  <c:v>1.61</c:v>
                </c:pt>
                <c:pt idx="83">
                  <c:v>1.583</c:v>
                </c:pt>
                <c:pt idx="84">
                  <c:v>1.556</c:v>
                </c:pt>
                <c:pt idx="85">
                  <c:v>1.546</c:v>
                </c:pt>
                <c:pt idx="86">
                  <c:v>1.512</c:v>
                </c:pt>
                <c:pt idx="87">
                  <c:v>1.4730000000000001</c:v>
                </c:pt>
                <c:pt idx="88">
                  <c:v>1.43</c:v>
                </c:pt>
                <c:pt idx="89">
                  <c:v>1.383</c:v>
                </c:pt>
                <c:pt idx="90">
                  <c:v>1.3320000000000001</c:v>
                </c:pt>
                <c:pt idx="91">
                  <c:v>1.2769999999999999</c:v>
                </c:pt>
                <c:pt idx="92">
                  <c:v>1.2190000000000001</c:v>
                </c:pt>
                <c:pt idx="93">
                  <c:v>1.1559999999999999</c:v>
                </c:pt>
                <c:pt idx="94">
                  <c:v>1.089</c:v>
                </c:pt>
                <c:pt idx="95">
                  <c:v>1.018</c:v>
                </c:pt>
                <c:pt idx="96">
                  <c:v>0.94099999999999995</c:v>
                </c:pt>
                <c:pt idx="97">
                  <c:v>0.85799999999999998</c:v>
                </c:pt>
                <c:pt idx="98">
                  <c:v>0.77100000000000002</c:v>
                </c:pt>
                <c:pt idx="99">
                  <c:v>0.68200000000000005</c:v>
                </c:pt>
                <c:pt idx="100">
                  <c:v>0.59099999999999997</c:v>
                </c:pt>
                <c:pt idx="101">
                  <c:v>0.502</c:v>
                </c:pt>
                <c:pt idx="102">
                  <c:v>0.41799999999999998</c:v>
                </c:pt>
                <c:pt idx="103">
                  <c:v>0.34100000000000003</c:v>
                </c:pt>
                <c:pt idx="104">
                  <c:v>0.27400000000000002</c:v>
                </c:pt>
                <c:pt idx="105">
                  <c:v>0.217</c:v>
                </c:pt>
                <c:pt idx="106">
                  <c:v>0.17</c:v>
                </c:pt>
                <c:pt idx="107">
                  <c:v>0.13200000000000001</c:v>
                </c:pt>
                <c:pt idx="108">
                  <c:v>0.10299999999999999</c:v>
                </c:pt>
                <c:pt idx="109">
                  <c:v>0.08</c:v>
                </c:pt>
                <c:pt idx="110">
                  <c:v>6.3E-2</c:v>
                </c:pt>
                <c:pt idx="111">
                  <c:v>4.9000000000000002E-2</c:v>
                </c:pt>
                <c:pt idx="112">
                  <c:v>3.9E-2</c:v>
                </c:pt>
                <c:pt idx="113">
                  <c:v>3.1E-2</c:v>
                </c:pt>
                <c:pt idx="114">
                  <c:v>2.5000000000000001E-2</c:v>
                </c:pt>
                <c:pt idx="115">
                  <c:v>2.1000000000000001E-2</c:v>
                </c:pt>
                <c:pt idx="116">
                  <c:v>1.7000000000000001E-2</c:v>
                </c:pt>
                <c:pt idx="117">
                  <c:v>1.4E-2</c:v>
                </c:pt>
                <c:pt idx="118">
                  <c:v>1.2E-2</c:v>
                </c:pt>
                <c:pt idx="119">
                  <c:v>1.0999999999999999E-2</c:v>
                </c:pt>
                <c:pt idx="120">
                  <c:v>8.9999999999999993E-3</c:v>
                </c:pt>
                <c:pt idx="121">
                  <c:v>8.0000000000000002E-3</c:v>
                </c:pt>
                <c:pt idx="122">
                  <c:v>8.0000000000000002E-3</c:v>
                </c:pt>
                <c:pt idx="123">
                  <c:v>7.0000000000000001E-3</c:v>
                </c:pt>
                <c:pt idx="124">
                  <c:v>7.0000000000000001E-3</c:v>
                </c:pt>
                <c:pt idx="125">
                  <c:v>7.0000000000000001E-3</c:v>
                </c:pt>
                <c:pt idx="126">
                  <c:v>7.0000000000000001E-3</c:v>
                </c:pt>
                <c:pt idx="127">
                  <c:v>7.0000000000000001E-3</c:v>
                </c:pt>
                <c:pt idx="128">
                  <c:v>7.0000000000000001E-3</c:v>
                </c:pt>
                <c:pt idx="129">
                  <c:v>8.0000000000000002E-3</c:v>
                </c:pt>
                <c:pt idx="130">
                  <c:v>8.9999999999999993E-3</c:v>
                </c:pt>
                <c:pt idx="131">
                  <c:v>1.0999999999999999E-2</c:v>
                </c:pt>
                <c:pt idx="132">
                  <c:v>1.2999999999999999E-2</c:v>
                </c:pt>
                <c:pt idx="133">
                  <c:v>1.4999999999999999E-2</c:v>
                </c:pt>
                <c:pt idx="134">
                  <c:v>1.7999999999999999E-2</c:v>
                </c:pt>
                <c:pt idx="135">
                  <c:v>2.1999999999999999E-2</c:v>
                </c:pt>
                <c:pt idx="136">
                  <c:v>2.5000000000000001E-2</c:v>
                </c:pt>
                <c:pt idx="137">
                  <c:v>2.9000000000000001E-2</c:v>
                </c:pt>
                <c:pt idx="138">
                  <c:v>3.2000000000000001E-2</c:v>
                </c:pt>
                <c:pt idx="139">
                  <c:v>3.5000000000000003E-2</c:v>
                </c:pt>
                <c:pt idx="140">
                  <c:v>3.7999999999999999E-2</c:v>
                </c:pt>
                <c:pt idx="141">
                  <c:v>0.04</c:v>
                </c:pt>
                <c:pt idx="142">
                  <c:v>4.2000000000000003E-2</c:v>
                </c:pt>
                <c:pt idx="143">
                  <c:v>4.3999999999999997E-2</c:v>
                </c:pt>
                <c:pt idx="144">
                  <c:v>4.4999999999999998E-2</c:v>
                </c:pt>
                <c:pt idx="145">
                  <c:v>4.5999999999999999E-2</c:v>
                </c:pt>
                <c:pt idx="146">
                  <c:v>4.7E-2</c:v>
                </c:pt>
                <c:pt idx="147">
                  <c:v>4.8000000000000001E-2</c:v>
                </c:pt>
                <c:pt idx="148">
                  <c:v>4.8000000000000001E-2</c:v>
                </c:pt>
                <c:pt idx="149">
                  <c:v>4.9000000000000002E-2</c:v>
                </c:pt>
                <c:pt idx="150">
                  <c:v>4.9000000000000002E-2</c:v>
                </c:pt>
                <c:pt idx="151">
                  <c:v>4.8000000000000001E-2</c:v>
                </c:pt>
                <c:pt idx="152">
                  <c:v>4.5999999999999999E-2</c:v>
                </c:pt>
                <c:pt idx="153">
                  <c:v>4.2999999999999997E-2</c:v>
                </c:pt>
                <c:pt idx="154">
                  <c:v>3.9E-2</c:v>
                </c:pt>
                <c:pt idx="155">
                  <c:v>3.5000000000000003E-2</c:v>
                </c:pt>
                <c:pt idx="156">
                  <c:v>3.1E-2</c:v>
                </c:pt>
                <c:pt idx="157">
                  <c:v>2.7E-2</c:v>
                </c:pt>
                <c:pt idx="158">
                  <c:v>2.3E-2</c:v>
                </c:pt>
                <c:pt idx="159">
                  <c:v>0.02</c:v>
                </c:pt>
                <c:pt idx="160">
                  <c:v>1.7000000000000001E-2</c:v>
                </c:pt>
                <c:pt idx="161">
                  <c:v>1.4E-2</c:v>
                </c:pt>
                <c:pt idx="162">
                  <c:v>1.2E-2</c:v>
                </c:pt>
                <c:pt idx="163">
                  <c:v>0.01</c:v>
                </c:pt>
                <c:pt idx="164">
                  <c:v>8.0000000000000002E-3</c:v>
                </c:pt>
                <c:pt idx="165">
                  <c:v>7.0000000000000001E-3</c:v>
                </c:pt>
                <c:pt idx="166">
                  <c:v>6.0000000000000001E-3</c:v>
                </c:pt>
                <c:pt idx="167">
                  <c:v>6.0000000000000001E-3</c:v>
                </c:pt>
                <c:pt idx="168">
                  <c:v>6.0000000000000001E-3</c:v>
                </c:pt>
                <c:pt idx="169">
                  <c:v>6.0000000000000001E-3</c:v>
                </c:pt>
                <c:pt idx="170">
                  <c:v>6.0000000000000001E-3</c:v>
                </c:pt>
                <c:pt idx="171">
                  <c:v>7.0000000000000001E-3</c:v>
                </c:pt>
                <c:pt idx="172">
                  <c:v>8.0000000000000002E-3</c:v>
                </c:pt>
                <c:pt idx="173">
                  <c:v>8.0000000000000002E-3</c:v>
                </c:pt>
                <c:pt idx="174">
                  <c:v>8.9999999999999993E-3</c:v>
                </c:pt>
                <c:pt idx="175">
                  <c:v>8.9999999999999993E-3</c:v>
                </c:pt>
                <c:pt idx="176">
                  <c:v>8.9999999999999993E-3</c:v>
                </c:pt>
                <c:pt idx="177">
                  <c:v>8.0000000000000002E-3</c:v>
                </c:pt>
                <c:pt idx="178">
                  <c:v>7.0000000000000001E-3</c:v>
                </c:pt>
                <c:pt idx="179">
                  <c:v>6.0000000000000001E-3</c:v>
                </c:pt>
                <c:pt idx="180">
                  <c:v>5.0000000000000001E-3</c:v>
                </c:pt>
                <c:pt idx="181">
                  <c:v>4.0000000000000001E-3</c:v>
                </c:pt>
                <c:pt idx="182">
                  <c:v>3.0000000000000001E-3</c:v>
                </c:pt>
                <c:pt idx="183">
                  <c:v>2E-3</c:v>
                </c:pt>
                <c:pt idx="184">
                  <c:v>2E-3</c:v>
                </c:pt>
                <c:pt idx="185">
                  <c:v>1E-3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0</c:v>
                </c:pt>
                <c:pt idx="190">
                  <c:v>-1E-3</c:v>
                </c:pt>
                <c:pt idx="191">
                  <c:v>-1E-3</c:v>
                </c:pt>
                <c:pt idx="192">
                  <c:v>0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1E-3</c:v>
                </c:pt>
                <c:pt idx="199">
                  <c:v>1E-3</c:v>
                </c:pt>
                <c:pt idx="200">
                  <c:v>1E-3</c:v>
                </c:pt>
                <c:pt idx="201">
                  <c:v>1E-3</c:v>
                </c:pt>
                <c:pt idx="202">
                  <c:v>2E-3</c:v>
                </c:pt>
                <c:pt idx="203">
                  <c:v>2E-3</c:v>
                </c:pt>
                <c:pt idx="204">
                  <c:v>2E-3</c:v>
                </c:pt>
                <c:pt idx="205">
                  <c:v>2E-3</c:v>
                </c:pt>
                <c:pt idx="206">
                  <c:v>2E-3</c:v>
                </c:pt>
                <c:pt idx="207">
                  <c:v>2E-3</c:v>
                </c:pt>
                <c:pt idx="208">
                  <c:v>2E-3</c:v>
                </c:pt>
                <c:pt idx="209">
                  <c:v>2E-3</c:v>
                </c:pt>
                <c:pt idx="210">
                  <c:v>2E-3</c:v>
                </c:pt>
                <c:pt idx="211">
                  <c:v>2E-3</c:v>
                </c:pt>
                <c:pt idx="212">
                  <c:v>1E-3</c:v>
                </c:pt>
                <c:pt idx="213">
                  <c:v>1E-3</c:v>
                </c:pt>
                <c:pt idx="214">
                  <c:v>1E-3</c:v>
                </c:pt>
                <c:pt idx="215">
                  <c:v>1E-3</c:v>
                </c:pt>
                <c:pt idx="216">
                  <c:v>1E-3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1E-3</c:v>
                </c:pt>
                <c:pt idx="241">
                  <c:v>2E-3</c:v>
                </c:pt>
                <c:pt idx="242">
                  <c:v>2E-3</c:v>
                </c:pt>
                <c:pt idx="243">
                  <c:v>3.0000000000000001E-3</c:v>
                </c:pt>
                <c:pt idx="244">
                  <c:v>4.0000000000000001E-3</c:v>
                </c:pt>
                <c:pt idx="245">
                  <c:v>6.0000000000000001E-3</c:v>
                </c:pt>
                <c:pt idx="246">
                  <c:v>7.0000000000000001E-3</c:v>
                </c:pt>
                <c:pt idx="247">
                  <c:v>8.0000000000000002E-3</c:v>
                </c:pt>
                <c:pt idx="248">
                  <c:v>8.9999999999999993E-3</c:v>
                </c:pt>
                <c:pt idx="249">
                  <c:v>0.01</c:v>
                </c:pt>
                <c:pt idx="250">
                  <c:v>1.0999999999999999E-2</c:v>
                </c:pt>
                <c:pt idx="251">
                  <c:v>1.2E-2</c:v>
                </c:pt>
                <c:pt idx="252">
                  <c:v>1.2999999999999999E-2</c:v>
                </c:pt>
                <c:pt idx="253">
                  <c:v>1.2999999999999999E-2</c:v>
                </c:pt>
                <c:pt idx="254">
                  <c:v>1.4E-2</c:v>
                </c:pt>
                <c:pt idx="255">
                  <c:v>1.4E-2</c:v>
                </c:pt>
                <c:pt idx="256">
                  <c:v>1.4E-2</c:v>
                </c:pt>
                <c:pt idx="257">
                  <c:v>1.4E-2</c:v>
                </c:pt>
                <c:pt idx="258">
                  <c:v>1.2999999999999999E-2</c:v>
                </c:pt>
                <c:pt idx="259">
                  <c:v>1.2999999999999999E-2</c:v>
                </c:pt>
                <c:pt idx="260">
                  <c:v>1.2E-2</c:v>
                </c:pt>
                <c:pt idx="261">
                  <c:v>1.2E-2</c:v>
                </c:pt>
                <c:pt idx="262">
                  <c:v>1.0999999999999999E-2</c:v>
                </c:pt>
                <c:pt idx="263">
                  <c:v>1.0999999999999999E-2</c:v>
                </c:pt>
                <c:pt idx="264">
                  <c:v>0.01</c:v>
                </c:pt>
                <c:pt idx="265">
                  <c:v>0.01</c:v>
                </c:pt>
                <c:pt idx="266">
                  <c:v>8.9999999999999993E-3</c:v>
                </c:pt>
                <c:pt idx="267">
                  <c:v>8.9999999999999993E-3</c:v>
                </c:pt>
                <c:pt idx="268">
                  <c:v>8.0000000000000002E-3</c:v>
                </c:pt>
                <c:pt idx="269">
                  <c:v>8.0000000000000002E-3</c:v>
                </c:pt>
                <c:pt idx="270">
                  <c:v>8.0000000000000002E-3</c:v>
                </c:pt>
                <c:pt idx="271">
                  <c:v>8.0000000000000002E-3</c:v>
                </c:pt>
                <c:pt idx="272">
                  <c:v>8.0000000000000002E-3</c:v>
                </c:pt>
                <c:pt idx="273">
                  <c:v>8.0000000000000002E-3</c:v>
                </c:pt>
                <c:pt idx="274">
                  <c:v>8.9999999999999993E-3</c:v>
                </c:pt>
                <c:pt idx="275">
                  <c:v>8.9999999999999993E-3</c:v>
                </c:pt>
                <c:pt idx="276">
                  <c:v>0.01</c:v>
                </c:pt>
                <c:pt idx="277">
                  <c:v>1.0999999999999999E-2</c:v>
                </c:pt>
                <c:pt idx="278">
                  <c:v>1.0999999999999999E-2</c:v>
                </c:pt>
                <c:pt idx="279">
                  <c:v>1.2E-2</c:v>
                </c:pt>
                <c:pt idx="280">
                  <c:v>1.2E-2</c:v>
                </c:pt>
                <c:pt idx="281">
                  <c:v>1.2999999999999999E-2</c:v>
                </c:pt>
                <c:pt idx="282">
                  <c:v>1.2999999999999999E-2</c:v>
                </c:pt>
                <c:pt idx="283">
                  <c:v>1.2999999999999999E-2</c:v>
                </c:pt>
                <c:pt idx="284">
                  <c:v>1.2999999999999999E-2</c:v>
                </c:pt>
                <c:pt idx="285">
                  <c:v>1.2999999999999999E-2</c:v>
                </c:pt>
                <c:pt idx="286">
                  <c:v>1.2999999999999999E-2</c:v>
                </c:pt>
                <c:pt idx="287">
                  <c:v>1.2999999999999999E-2</c:v>
                </c:pt>
                <c:pt idx="288">
                  <c:v>1.4E-2</c:v>
                </c:pt>
                <c:pt idx="289">
                  <c:v>1.4999999999999999E-2</c:v>
                </c:pt>
                <c:pt idx="290">
                  <c:v>1.6E-2</c:v>
                </c:pt>
                <c:pt idx="291">
                  <c:v>1.7999999999999999E-2</c:v>
                </c:pt>
                <c:pt idx="292">
                  <c:v>0.02</c:v>
                </c:pt>
                <c:pt idx="293">
                  <c:v>2.3E-2</c:v>
                </c:pt>
                <c:pt idx="294">
                  <c:v>2.7E-2</c:v>
                </c:pt>
                <c:pt idx="295">
                  <c:v>3.2000000000000001E-2</c:v>
                </c:pt>
                <c:pt idx="296">
                  <c:v>3.6999999999999998E-2</c:v>
                </c:pt>
                <c:pt idx="297">
                  <c:v>4.3999999999999997E-2</c:v>
                </c:pt>
                <c:pt idx="298">
                  <c:v>5.1999999999999998E-2</c:v>
                </c:pt>
                <c:pt idx="299">
                  <c:v>6.0999999999999999E-2</c:v>
                </c:pt>
                <c:pt idx="300">
                  <c:v>7.1999999999999995E-2</c:v>
                </c:pt>
                <c:pt idx="301">
                  <c:v>8.5999999999999993E-2</c:v>
                </c:pt>
                <c:pt idx="302">
                  <c:v>0.10100000000000001</c:v>
                </c:pt>
                <c:pt idx="303">
                  <c:v>0.12</c:v>
                </c:pt>
                <c:pt idx="304">
                  <c:v>0.14099999999999999</c:v>
                </c:pt>
                <c:pt idx="305">
                  <c:v>0.16400000000000001</c:v>
                </c:pt>
                <c:pt idx="306">
                  <c:v>0.187</c:v>
                </c:pt>
                <c:pt idx="307">
                  <c:v>0.20899999999999999</c:v>
                </c:pt>
                <c:pt idx="308">
                  <c:v>0.22700000000000001</c:v>
                </c:pt>
                <c:pt idx="309">
                  <c:v>0.23899999999999999</c:v>
                </c:pt>
                <c:pt idx="310">
                  <c:v>0.24299999999999999</c:v>
                </c:pt>
                <c:pt idx="311">
                  <c:v>0.24099999999999999</c:v>
                </c:pt>
                <c:pt idx="312">
                  <c:v>0.23</c:v>
                </c:pt>
                <c:pt idx="313">
                  <c:v>0.21299999999999999</c:v>
                </c:pt>
                <c:pt idx="314">
                  <c:v>0.192</c:v>
                </c:pt>
                <c:pt idx="315">
                  <c:v>0.16900000000000001</c:v>
                </c:pt>
                <c:pt idx="316">
                  <c:v>0.14499999999999999</c:v>
                </c:pt>
                <c:pt idx="317">
                  <c:v>0.122</c:v>
                </c:pt>
                <c:pt idx="318">
                  <c:v>0.10100000000000001</c:v>
                </c:pt>
                <c:pt idx="319">
                  <c:v>8.3000000000000004E-2</c:v>
                </c:pt>
                <c:pt idx="320">
                  <c:v>6.8000000000000005E-2</c:v>
                </c:pt>
                <c:pt idx="321">
                  <c:v>5.6000000000000001E-2</c:v>
                </c:pt>
                <c:pt idx="322">
                  <c:v>4.5999999999999999E-2</c:v>
                </c:pt>
                <c:pt idx="323">
                  <c:v>3.6999999999999998E-2</c:v>
                </c:pt>
                <c:pt idx="324">
                  <c:v>0.03</c:v>
                </c:pt>
                <c:pt idx="325">
                  <c:v>2.5000000000000001E-2</c:v>
                </c:pt>
                <c:pt idx="326">
                  <c:v>0.02</c:v>
                </c:pt>
                <c:pt idx="327">
                  <c:v>1.7000000000000001E-2</c:v>
                </c:pt>
                <c:pt idx="328">
                  <c:v>1.4E-2</c:v>
                </c:pt>
                <c:pt idx="329">
                  <c:v>1.0999999999999999E-2</c:v>
                </c:pt>
                <c:pt idx="330">
                  <c:v>8.9999999999999993E-3</c:v>
                </c:pt>
                <c:pt idx="331">
                  <c:v>7.0000000000000001E-3</c:v>
                </c:pt>
                <c:pt idx="332">
                  <c:v>6.0000000000000001E-3</c:v>
                </c:pt>
                <c:pt idx="333">
                  <c:v>5.0000000000000001E-3</c:v>
                </c:pt>
                <c:pt idx="334">
                  <c:v>4.0000000000000001E-3</c:v>
                </c:pt>
                <c:pt idx="335">
                  <c:v>3.0000000000000001E-3</c:v>
                </c:pt>
                <c:pt idx="336">
                  <c:v>2E-3</c:v>
                </c:pt>
                <c:pt idx="337">
                  <c:v>2E-3</c:v>
                </c:pt>
                <c:pt idx="338">
                  <c:v>1E-3</c:v>
                </c:pt>
                <c:pt idx="339">
                  <c:v>1E-3</c:v>
                </c:pt>
                <c:pt idx="340">
                  <c:v>1E-3</c:v>
                </c:pt>
                <c:pt idx="341">
                  <c:v>1E-3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4E8-4FE2-928D-DFA8ED0EE19F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66.69</c:v>
                </c:pt>
              </c:strCache>
            </c:strRef>
          </c:tx>
          <c:marker>
            <c:symbol val="none"/>
          </c:marker>
          <c:xVal>
            <c:numRef>
              <c:f>Лист1!$A$2:$A$362</c:f>
              <c:numCache>
                <c:formatCode>General</c:formatCode>
                <c:ptCount val="36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  <c:pt idx="251">
                  <c:v>601</c:v>
                </c:pt>
                <c:pt idx="252">
                  <c:v>602</c:v>
                </c:pt>
                <c:pt idx="253">
                  <c:v>603</c:v>
                </c:pt>
                <c:pt idx="254">
                  <c:v>604</c:v>
                </c:pt>
                <c:pt idx="255">
                  <c:v>605</c:v>
                </c:pt>
                <c:pt idx="256">
                  <c:v>606</c:v>
                </c:pt>
                <c:pt idx="257">
                  <c:v>607</c:v>
                </c:pt>
                <c:pt idx="258">
                  <c:v>608</c:v>
                </c:pt>
                <c:pt idx="259">
                  <c:v>609</c:v>
                </c:pt>
                <c:pt idx="260">
                  <c:v>610</c:v>
                </c:pt>
                <c:pt idx="261">
                  <c:v>611</c:v>
                </c:pt>
                <c:pt idx="262">
                  <c:v>612</c:v>
                </c:pt>
                <c:pt idx="263">
                  <c:v>613</c:v>
                </c:pt>
                <c:pt idx="264">
                  <c:v>614</c:v>
                </c:pt>
                <c:pt idx="265">
                  <c:v>615</c:v>
                </c:pt>
                <c:pt idx="266">
                  <c:v>616</c:v>
                </c:pt>
                <c:pt idx="267">
                  <c:v>617</c:v>
                </c:pt>
                <c:pt idx="268">
                  <c:v>618</c:v>
                </c:pt>
                <c:pt idx="269">
                  <c:v>619</c:v>
                </c:pt>
                <c:pt idx="270">
                  <c:v>620</c:v>
                </c:pt>
                <c:pt idx="271">
                  <c:v>621</c:v>
                </c:pt>
                <c:pt idx="272">
                  <c:v>622</c:v>
                </c:pt>
                <c:pt idx="273">
                  <c:v>623</c:v>
                </c:pt>
                <c:pt idx="274">
                  <c:v>624</c:v>
                </c:pt>
                <c:pt idx="275">
                  <c:v>625</c:v>
                </c:pt>
                <c:pt idx="276">
                  <c:v>626</c:v>
                </c:pt>
                <c:pt idx="277">
                  <c:v>627</c:v>
                </c:pt>
                <c:pt idx="278">
                  <c:v>628</c:v>
                </c:pt>
                <c:pt idx="279">
                  <c:v>629</c:v>
                </c:pt>
                <c:pt idx="280">
                  <c:v>630</c:v>
                </c:pt>
                <c:pt idx="281">
                  <c:v>631</c:v>
                </c:pt>
                <c:pt idx="282">
                  <c:v>632</c:v>
                </c:pt>
                <c:pt idx="283">
                  <c:v>633</c:v>
                </c:pt>
                <c:pt idx="284">
                  <c:v>634</c:v>
                </c:pt>
                <c:pt idx="285">
                  <c:v>635</c:v>
                </c:pt>
                <c:pt idx="286">
                  <c:v>636</c:v>
                </c:pt>
                <c:pt idx="287">
                  <c:v>637</c:v>
                </c:pt>
                <c:pt idx="288">
                  <c:v>638</c:v>
                </c:pt>
                <c:pt idx="289">
                  <c:v>639</c:v>
                </c:pt>
                <c:pt idx="290">
                  <c:v>640</c:v>
                </c:pt>
                <c:pt idx="291">
                  <c:v>641</c:v>
                </c:pt>
                <c:pt idx="292">
                  <c:v>642</c:v>
                </c:pt>
                <c:pt idx="293">
                  <c:v>643</c:v>
                </c:pt>
                <c:pt idx="294">
                  <c:v>644</c:v>
                </c:pt>
                <c:pt idx="295">
                  <c:v>645</c:v>
                </c:pt>
                <c:pt idx="296">
                  <c:v>646</c:v>
                </c:pt>
                <c:pt idx="297">
                  <c:v>647</c:v>
                </c:pt>
                <c:pt idx="298">
                  <c:v>648</c:v>
                </c:pt>
                <c:pt idx="299">
                  <c:v>649</c:v>
                </c:pt>
                <c:pt idx="300">
                  <c:v>650</c:v>
                </c:pt>
                <c:pt idx="301">
                  <c:v>651</c:v>
                </c:pt>
                <c:pt idx="302">
                  <c:v>652</c:v>
                </c:pt>
                <c:pt idx="303">
                  <c:v>653</c:v>
                </c:pt>
                <c:pt idx="304">
                  <c:v>654</c:v>
                </c:pt>
                <c:pt idx="305">
                  <c:v>655</c:v>
                </c:pt>
                <c:pt idx="306">
                  <c:v>656</c:v>
                </c:pt>
                <c:pt idx="307">
                  <c:v>657</c:v>
                </c:pt>
                <c:pt idx="308">
                  <c:v>658</c:v>
                </c:pt>
                <c:pt idx="309">
                  <c:v>659</c:v>
                </c:pt>
                <c:pt idx="310">
                  <c:v>660</c:v>
                </c:pt>
                <c:pt idx="311">
                  <c:v>661</c:v>
                </c:pt>
                <c:pt idx="312">
                  <c:v>662</c:v>
                </c:pt>
                <c:pt idx="313">
                  <c:v>663</c:v>
                </c:pt>
                <c:pt idx="314">
                  <c:v>664</c:v>
                </c:pt>
                <c:pt idx="315">
                  <c:v>665</c:v>
                </c:pt>
                <c:pt idx="316">
                  <c:v>666</c:v>
                </c:pt>
                <c:pt idx="317">
                  <c:v>667</c:v>
                </c:pt>
                <c:pt idx="318">
                  <c:v>668</c:v>
                </c:pt>
                <c:pt idx="319">
                  <c:v>669</c:v>
                </c:pt>
                <c:pt idx="320">
                  <c:v>670</c:v>
                </c:pt>
                <c:pt idx="321">
                  <c:v>671</c:v>
                </c:pt>
                <c:pt idx="322">
                  <c:v>672</c:v>
                </c:pt>
                <c:pt idx="323">
                  <c:v>673</c:v>
                </c:pt>
                <c:pt idx="324">
                  <c:v>674</c:v>
                </c:pt>
                <c:pt idx="325">
                  <c:v>675</c:v>
                </c:pt>
                <c:pt idx="326">
                  <c:v>676</c:v>
                </c:pt>
                <c:pt idx="327">
                  <c:v>677</c:v>
                </c:pt>
                <c:pt idx="328">
                  <c:v>678</c:v>
                </c:pt>
                <c:pt idx="329">
                  <c:v>679</c:v>
                </c:pt>
                <c:pt idx="330">
                  <c:v>680</c:v>
                </c:pt>
                <c:pt idx="331">
                  <c:v>681</c:v>
                </c:pt>
                <c:pt idx="332">
                  <c:v>682</c:v>
                </c:pt>
                <c:pt idx="333">
                  <c:v>683</c:v>
                </c:pt>
                <c:pt idx="334">
                  <c:v>684</c:v>
                </c:pt>
                <c:pt idx="335">
                  <c:v>685</c:v>
                </c:pt>
                <c:pt idx="336">
                  <c:v>686</c:v>
                </c:pt>
                <c:pt idx="337">
                  <c:v>687</c:v>
                </c:pt>
                <c:pt idx="338">
                  <c:v>688</c:v>
                </c:pt>
                <c:pt idx="339">
                  <c:v>689</c:v>
                </c:pt>
                <c:pt idx="340">
                  <c:v>690</c:v>
                </c:pt>
                <c:pt idx="341">
                  <c:v>691</c:v>
                </c:pt>
                <c:pt idx="342">
                  <c:v>692</c:v>
                </c:pt>
                <c:pt idx="343">
                  <c:v>693</c:v>
                </c:pt>
                <c:pt idx="344">
                  <c:v>694</c:v>
                </c:pt>
                <c:pt idx="345">
                  <c:v>695</c:v>
                </c:pt>
                <c:pt idx="346">
                  <c:v>696</c:v>
                </c:pt>
                <c:pt idx="347">
                  <c:v>697</c:v>
                </c:pt>
                <c:pt idx="348">
                  <c:v>698</c:v>
                </c:pt>
                <c:pt idx="349">
                  <c:v>699</c:v>
                </c:pt>
                <c:pt idx="350">
                  <c:v>700</c:v>
                </c:pt>
                <c:pt idx="351">
                  <c:v>701</c:v>
                </c:pt>
                <c:pt idx="352">
                  <c:v>702</c:v>
                </c:pt>
                <c:pt idx="353">
                  <c:v>703</c:v>
                </c:pt>
                <c:pt idx="354">
                  <c:v>704</c:v>
                </c:pt>
                <c:pt idx="355">
                  <c:v>705</c:v>
                </c:pt>
                <c:pt idx="356">
                  <c:v>706</c:v>
                </c:pt>
                <c:pt idx="357">
                  <c:v>707</c:v>
                </c:pt>
                <c:pt idx="358">
                  <c:v>708</c:v>
                </c:pt>
                <c:pt idx="359">
                  <c:v>709</c:v>
                </c:pt>
                <c:pt idx="360">
                  <c:v>710</c:v>
                </c:pt>
              </c:numCache>
            </c:numRef>
          </c:xVal>
          <c:yVal>
            <c:numRef>
              <c:f>Лист1!$C$2:$C$362</c:f>
              <c:numCache>
                <c:formatCode>General</c:formatCode>
                <c:ptCount val="361"/>
                <c:pt idx="0">
                  <c:v>0.45</c:v>
                </c:pt>
                <c:pt idx="1">
                  <c:v>0.45700000000000002</c:v>
                </c:pt>
                <c:pt idx="2">
                  <c:v>0.46600000000000003</c:v>
                </c:pt>
                <c:pt idx="3">
                  <c:v>0.47499999999999998</c:v>
                </c:pt>
                <c:pt idx="4">
                  <c:v>0.48599999999999999</c:v>
                </c:pt>
                <c:pt idx="5">
                  <c:v>0.499</c:v>
                </c:pt>
                <c:pt idx="6">
                  <c:v>0.51300000000000001</c:v>
                </c:pt>
                <c:pt idx="7">
                  <c:v>0.53</c:v>
                </c:pt>
                <c:pt idx="8">
                  <c:v>0.54800000000000004</c:v>
                </c:pt>
                <c:pt idx="9">
                  <c:v>0.56699999999999995</c:v>
                </c:pt>
                <c:pt idx="10">
                  <c:v>0.58799999999999997</c:v>
                </c:pt>
                <c:pt idx="11">
                  <c:v>0.61</c:v>
                </c:pt>
                <c:pt idx="12">
                  <c:v>0.63200000000000001</c:v>
                </c:pt>
                <c:pt idx="13">
                  <c:v>0.65600000000000003</c:v>
                </c:pt>
                <c:pt idx="14">
                  <c:v>0.68</c:v>
                </c:pt>
                <c:pt idx="15">
                  <c:v>0.69399999999999995</c:v>
                </c:pt>
                <c:pt idx="16">
                  <c:v>0.71899999999999997</c:v>
                </c:pt>
                <c:pt idx="17">
                  <c:v>0.746</c:v>
                </c:pt>
                <c:pt idx="18">
                  <c:v>0.77200000000000002</c:v>
                </c:pt>
                <c:pt idx="19">
                  <c:v>0.8</c:v>
                </c:pt>
                <c:pt idx="20">
                  <c:v>0.82799999999999996</c:v>
                </c:pt>
                <c:pt idx="21">
                  <c:v>0.85799999999999998</c:v>
                </c:pt>
                <c:pt idx="22">
                  <c:v>0.88900000000000001</c:v>
                </c:pt>
                <c:pt idx="23">
                  <c:v>0.92100000000000004</c:v>
                </c:pt>
                <c:pt idx="24">
                  <c:v>0.95699999999999996</c:v>
                </c:pt>
                <c:pt idx="25">
                  <c:v>0.99399999999999999</c:v>
                </c:pt>
                <c:pt idx="26">
                  <c:v>1.0329999999999999</c:v>
                </c:pt>
                <c:pt idx="27">
                  <c:v>1.075</c:v>
                </c:pt>
                <c:pt idx="28">
                  <c:v>1.117</c:v>
                </c:pt>
                <c:pt idx="29">
                  <c:v>1.1619999999999999</c:v>
                </c:pt>
                <c:pt idx="30">
                  <c:v>1.208</c:v>
                </c:pt>
                <c:pt idx="31">
                  <c:v>1.254</c:v>
                </c:pt>
                <c:pt idx="32">
                  <c:v>1.302</c:v>
                </c:pt>
                <c:pt idx="33">
                  <c:v>1.351</c:v>
                </c:pt>
                <c:pt idx="34">
                  <c:v>1.401</c:v>
                </c:pt>
                <c:pt idx="35">
                  <c:v>1.4690000000000001</c:v>
                </c:pt>
                <c:pt idx="36">
                  <c:v>1.5229999999999999</c:v>
                </c:pt>
                <c:pt idx="37">
                  <c:v>1.575</c:v>
                </c:pt>
                <c:pt idx="38">
                  <c:v>1.6279999999999999</c:v>
                </c:pt>
                <c:pt idx="39">
                  <c:v>1.681</c:v>
                </c:pt>
                <c:pt idx="40">
                  <c:v>1.7330000000000001</c:v>
                </c:pt>
                <c:pt idx="41">
                  <c:v>1.784</c:v>
                </c:pt>
                <c:pt idx="42">
                  <c:v>1.8340000000000001</c:v>
                </c:pt>
                <c:pt idx="43">
                  <c:v>1.8819999999999999</c:v>
                </c:pt>
                <c:pt idx="44">
                  <c:v>1.927</c:v>
                </c:pt>
                <c:pt idx="45">
                  <c:v>1.9690000000000001</c:v>
                </c:pt>
                <c:pt idx="46">
                  <c:v>2.0070000000000001</c:v>
                </c:pt>
                <c:pt idx="47">
                  <c:v>2.0390000000000001</c:v>
                </c:pt>
                <c:pt idx="48">
                  <c:v>2.0649999999999999</c:v>
                </c:pt>
                <c:pt idx="49">
                  <c:v>2.0819999999999999</c:v>
                </c:pt>
                <c:pt idx="50">
                  <c:v>2.0920000000000001</c:v>
                </c:pt>
                <c:pt idx="51">
                  <c:v>2.0979999999999999</c:v>
                </c:pt>
                <c:pt idx="52">
                  <c:v>2.0990000000000002</c:v>
                </c:pt>
                <c:pt idx="53">
                  <c:v>2.097</c:v>
                </c:pt>
                <c:pt idx="54">
                  <c:v>2.0950000000000002</c:v>
                </c:pt>
                <c:pt idx="55">
                  <c:v>2.0920000000000001</c:v>
                </c:pt>
                <c:pt idx="56">
                  <c:v>2.089</c:v>
                </c:pt>
                <c:pt idx="57">
                  <c:v>2.0910000000000002</c:v>
                </c:pt>
                <c:pt idx="58">
                  <c:v>2.0870000000000002</c:v>
                </c:pt>
                <c:pt idx="59">
                  <c:v>2.0870000000000002</c:v>
                </c:pt>
                <c:pt idx="60">
                  <c:v>2.085</c:v>
                </c:pt>
                <c:pt idx="61">
                  <c:v>2.0830000000000002</c:v>
                </c:pt>
                <c:pt idx="62">
                  <c:v>2.0779999999999998</c:v>
                </c:pt>
                <c:pt idx="63">
                  <c:v>2.0710000000000002</c:v>
                </c:pt>
                <c:pt idx="64">
                  <c:v>2.0619999999999998</c:v>
                </c:pt>
                <c:pt idx="65">
                  <c:v>2.0510000000000002</c:v>
                </c:pt>
                <c:pt idx="66">
                  <c:v>2.11</c:v>
                </c:pt>
                <c:pt idx="67">
                  <c:v>2.0880000000000001</c:v>
                </c:pt>
                <c:pt idx="68">
                  <c:v>2.0590000000000002</c:v>
                </c:pt>
                <c:pt idx="69">
                  <c:v>1.998</c:v>
                </c:pt>
                <c:pt idx="70">
                  <c:v>1.968</c:v>
                </c:pt>
                <c:pt idx="71">
                  <c:v>1.9330000000000001</c:v>
                </c:pt>
                <c:pt idx="72">
                  <c:v>1.8979999999999999</c:v>
                </c:pt>
                <c:pt idx="73">
                  <c:v>1.8620000000000001</c:v>
                </c:pt>
                <c:pt idx="74">
                  <c:v>1.823</c:v>
                </c:pt>
                <c:pt idx="75">
                  <c:v>1.7869999999999999</c:v>
                </c:pt>
                <c:pt idx="76">
                  <c:v>1.754</c:v>
                </c:pt>
                <c:pt idx="77">
                  <c:v>1.72</c:v>
                </c:pt>
                <c:pt idx="78">
                  <c:v>1.6890000000000001</c:v>
                </c:pt>
                <c:pt idx="79">
                  <c:v>1.661</c:v>
                </c:pt>
                <c:pt idx="80">
                  <c:v>1.6339999999999999</c:v>
                </c:pt>
                <c:pt idx="81">
                  <c:v>1.607</c:v>
                </c:pt>
                <c:pt idx="82">
                  <c:v>1.5820000000000001</c:v>
                </c:pt>
                <c:pt idx="83">
                  <c:v>1.5569999999999999</c:v>
                </c:pt>
                <c:pt idx="84">
                  <c:v>1.5289999999999999</c:v>
                </c:pt>
                <c:pt idx="85">
                  <c:v>1.52</c:v>
                </c:pt>
                <c:pt idx="86">
                  <c:v>1.4850000000000001</c:v>
                </c:pt>
                <c:pt idx="87">
                  <c:v>1.446</c:v>
                </c:pt>
                <c:pt idx="88">
                  <c:v>1.4039999999999999</c:v>
                </c:pt>
                <c:pt idx="89">
                  <c:v>1.3580000000000001</c:v>
                </c:pt>
                <c:pt idx="90">
                  <c:v>1.3080000000000001</c:v>
                </c:pt>
                <c:pt idx="91">
                  <c:v>1.254</c:v>
                </c:pt>
                <c:pt idx="92">
                  <c:v>1.1970000000000001</c:v>
                </c:pt>
                <c:pt idx="93">
                  <c:v>1.135</c:v>
                </c:pt>
                <c:pt idx="94">
                  <c:v>1.069</c:v>
                </c:pt>
                <c:pt idx="95">
                  <c:v>0.998</c:v>
                </c:pt>
                <c:pt idx="96">
                  <c:v>0.92300000000000004</c:v>
                </c:pt>
                <c:pt idx="97">
                  <c:v>0.84199999999999997</c:v>
                </c:pt>
                <c:pt idx="98">
                  <c:v>0.75700000000000001</c:v>
                </c:pt>
                <c:pt idx="99">
                  <c:v>0.66900000000000004</c:v>
                </c:pt>
                <c:pt idx="100">
                  <c:v>0.57899999999999996</c:v>
                </c:pt>
                <c:pt idx="101">
                  <c:v>0.49099999999999999</c:v>
                </c:pt>
                <c:pt idx="102">
                  <c:v>0.40899999999999997</c:v>
                </c:pt>
                <c:pt idx="103">
                  <c:v>0.33400000000000002</c:v>
                </c:pt>
                <c:pt idx="104">
                  <c:v>0.26800000000000002</c:v>
                </c:pt>
                <c:pt idx="105">
                  <c:v>0.21199999999999999</c:v>
                </c:pt>
                <c:pt idx="106">
                  <c:v>0.16600000000000001</c:v>
                </c:pt>
                <c:pt idx="107">
                  <c:v>0.129</c:v>
                </c:pt>
                <c:pt idx="108">
                  <c:v>0.1</c:v>
                </c:pt>
                <c:pt idx="109">
                  <c:v>7.8E-2</c:v>
                </c:pt>
                <c:pt idx="110">
                  <c:v>6.0999999999999999E-2</c:v>
                </c:pt>
                <c:pt idx="111">
                  <c:v>4.8000000000000001E-2</c:v>
                </c:pt>
                <c:pt idx="112">
                  <c:v>3.7999999999999999E-2</c:v>
                </c:pt>
                <c:pt idx="113">
                  <c:v>0.03</c:v>
                </c:pt>
                <c:pt idx="114">
                  <c:v>2.4E-2</c:v>
                </c:pt>
                <c:pt idx="115">
                  <c:v>0.02</c:v>
                </c:pt>
                <c:pt idx="116">
                  <c:v>1.6E-2</c:v>
                </c:pt>
                <c:pt idx="117">
                  <c:v>1.4E-2</c:v>
                </c:pt>
                <c:pt idx="118">
                  <c:v>1.2E-2</c:v>
                </c:pt>
                <c:pt idx="119">
                  <c:v>0.01</c:v>
                </c:pt>
                <c:pt idx="120">
                  <c:v>8.9999999999999993E-3</c:v>
                </c:pt>
                <c:pt idx="121">
                  <c:v>8.0000000000000002E-3</c:v>
                </c:pt>
                <c:pt idx="122">
                  <c:v>7.0000000000000001E-3</c:v>
                </c:pt>
                <c:pt idx="123">
                  <c:v>7.0000000000000001E-3</c:v>
                </c:pt>
                <c:pt idx="124">
                  <c:v>6.0000000000000001E-3</c:v>
                </c:pt>
                <c:pt idx="125">
                  <c:v>6.0000000000000001E-3</c:v>
                </c:pt>
                <c:pt idx="126">
                  <c:v>6.0000000000000001E-3</c:v>
                </c:pt>
                <c:pt idx="127">
                  <c:v>6.0000000000000001E-3</c:v>
                </c:pt>
                <c:pt idx="128">
                  <c:v>7.0000000000000001E-3</c:v>
                </c:pt>
                <c:pt idx="129">
                  <c:v>8.0000000000000002E-3</c:v>
                </c:pt>
                <c:pt idx="130">
                  <c:v>8.9999999999999993E-3</c:v>
                </c:pt>
                <c:pt idx="131">
                  <c:v>1.0999999999999999E-2</c:v>
                </c:pt>
                <c:pt idx="132">
                  <c:v>1.2999999999999999E-2</c:v>
                </c:pt>
                <c:pt idx="133">
                  <c:v>1.4999999999999999E-2</c:v>
                </c:pt>
                <c:pt idx="134">
                  <c:v>1.7999999999999999E-2</c:v>
                </c:pt>
                <c:pt idx="135">
                  <c:v>2.1000000000000001E-2</c:v>
                </c:pt>
                <c:pt idx="136">
                  <c:v>2.5000000000000001E-2</c:v>
                </c:pt>
                <c:pt idx="137">
                  <c:v>2.8000000000000001E-2</c:v>
                </c:pt>
                <c:pt idx="138">
                  <c:v>3.2000000000000001E-2</c:v>
                </c:pt>
                <c:pt idx="139">
                  <c:v>3.5000000000000003E-2</c:v>
                </c:pt>
                <c:pt idx="140">
                  <c:v>3.7999999999999999E-2</c:v>
                </c:pt>
                <c:pt idx="141">
                  <c:v>0.04</c:v>
                </c:pt>
                <c:pt idx="142">
                  <c:v>4.2000000000000003E-2</c:v>
                </c:pt>
                <c:pt idx="143">
                  <c:v>4.3999999999999997E-2</c:v>
                </c:pt>
                <c:pt idx="144">
                  <c:v>4.4999999999999998E-2</c:v>
                </c:pt>
                <c:pt idx="145">
                  <c:v>4.5999999999999999E-2</c:v>
                </c:pt>
                <c:pt idx="146">
                  <c:v>4.7E-2</c:v>
                </c:pt>
                <c:pt idx="147">
                  <c:v>4.7E-2</c:v>
                </c:pt>
                <c:pt idx="148">
                  <c:v>4.8000000000000001E-2</c:v>
                </c:pt>
                <c:pt idx="149">
                  <c:v>4.9000000000000002E-2</c:v>
                </c:pt>
                <c:pt idx="150">
                  <c:v>4.8000000000000001E-2</c:v>
                </c:pt>
                <c:pt idx="151">
                  <c:v>4.7E-2</c:v>
                </c:pt>
                <c:pt idx="152">
                  <c:v>4.4999999999999998E-2</c:v>
                </c:pt>
                <c:pt idx="153">
                  <c:v>4.2000000000000003E-2</c:v>
                </c:pt>
                <c:pt idx="154">
                  <c:v>3.9E-2</c:v>
                </c:pt>
                <c:pt idx="155">
                  <c:v>3.4000000000000002E-2</c:v>
                </c:pt>
                <c:pt idx="156">
                  <c:v>0.03</c:v>
                </c:pt>
                <c:pt idx="157">
                  <c:v>2.7E-2</c:v>
                </c:pt>
                <c:pt idx="158">
                  <c:v>2.3E-2</c:v>
                </c:pt>
                <c:pt idx="159">
                  <c:v>1.9E-2</c:v>
                </c:pt>
                <c:pt idx="160">
                  <c:v>1.6E-2</c:v>
                </c:pt>
                <c:pt idx="161">
                  <c:v>1.4E-2</c:v>
                </c:pt>
                <c:pt idx="162">
                  <c:v>1.2E-2</c:v>
                </c:pt>
                <c:pt idx="163">
                  <c:v>0.01</c:v>
                </c:pt>
                <c:pt idx="164">
                  <c:v>8.0000000000000002E-3</c:v>
                </c:pt>
                <c:pt idx="165">
                  <c:v>7.0000000000000001E-3</c:v>
                </c:pt>
                <c:pt idx="166">
                  <c:v>6.0000000000000001E-3</c:v>
                </c:pt>
                <c:pt idx="167">
                  <c:v>6.0000000000000001E-3</c:v>
                </c:pt>
                <c:pt idx="168">
                  <c:v>5.0000000000000001E-3</c:v>
                </c:pt>
                <c:pt idx="169">
                  <c:v>6.0000000000000001E-3</c:v>
                </c:pt>
                <c:pt idx="170">
                  <c:v>6.0000000000000001E-3</c:v>
                </c:pt>
                <c:pt idx="171">
                  <c:v>7.0000000000000001E-3</c:v>
                </c:pt>
                <c:pt idx="172">
                  <c:v>7.0000000000000001E-3</c:v>
                </c:pt>
                <c:pt idx="173">
                  <c:v>8.0000000000000002E-3</c:v>
                </c:pt>
                <c:pt idx="174">
                  <c:v>8.9999999999999993E-3</c:v>
                </c:pt>
                <c:pt idx="175">
                  <c:v>8.9999999999999993E-3</c:v>
                </c:pt>
                <c:pt idx="176">
                  <c:v>8.9999999999999993E-3</c:v>
                </c:pt>
                <c:pt idx="177">
                  <c:v>8.0000000000000002E-3</c:v>
                </c:pt>
                <c:pt idx="178">
                  <c:v>7.0000000000000001E-3</c:v>
                </c:pt>
                <c:pt idx="179">
                  <c:v>6.0000000000000001E-3</c:v>
                </c:pt>
                <c:pt idx="180">
                  <c:v>5.0000000000000001E-3</c:v>
                </c:pt>
                <c:pt idx="181">
                  <c:v>4.0000000000000001E-3</c:v>
                </c:pt>
                <c:pt idx="182">
                  <c:v>3.0000000000000001E-3</c:v>
                </c:pt>
                <c:pt idx="183">
                  <c:v>2E-3</c:v>
                </c:pt>
                <c:pt idx="184">
                  <c:v>1E-3</c:v>
                </c:pt>
                <c:pt idx="185">
                  <c:v>1E-3</c:v>
                </c:pt>
                <c:pt idx="186">
                  <c:v>0</c:v>
                </c:pt>
                <c:pt idx="187">
                  <c:v>0</c:v>
                </c:pt>
                <c:pt idx="188">
                  <c:v>-1E-3</c:v>
                </c:pt>
                <c:pt idx="189">
                  <c:v>-1E-3</c:v>
                </c:pt>
                <c:pt idx="190">
                  <c:v>-1E-3</c:v>
                </c:pt>
                <c:pt idx="191">
                  <c:v>-1E-3</c:v>
                </c:pt>
                <c:pt idx="192">
                  <c:v>-1E-3</c:v>
                </c:pt>
                <c:pt idx="193">
                  <c:v>-1E-3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1E-3</c:v>
                </c:pt>
                <c:pt idx="200">
                  <c:v>1E-3</c:v>
                </c:pt>
                <c:pt idx="201">
                  <c:v>1E-3</c:v>
                </c:pt>
                <c:pt idx="202">
                  <c:v>1E-3</c:v>
                </c:pt>
                <c:pt idx="203">
                  <c:v>2E-3</c:v>
                </c:pt>
                <c:pt idx="204">
                  <c:v>2E-3</c:v>
                </c:pt>
                <c:pt idx="205">
                  <c:v>2E-3</c:v>
                </c:pt>
                <c:pt idx="206">
                  <c:v>2E-3</c:v>
                </c:pt>
                <c:pt idx="207">
                  <c:v>2E-3</c:v>
                </c:pt>
                <c:pt idx="208">
                  <c:v>2E-3</c:v>
                </c:pt>
                <c:pt idx="209">
                  <c:v>2E-3</c:v>
                </c:pt>
                <c:pt idx="210">
                  <c:v>2E-3</c:v>
                </c:pt>
                <c:pt idx="211">
                  <c:v>2E-3</c:v>
                </c:pt>
                <c:pt idx="212">
                  <c:v>1E-3</c:v>
                </c:pt>
                <c:pt idx="213">
                  <c:v>1E-3</c:v>
                </c:pt>
                <c:pt idx="214">
                  <c:v>1E-3</c:v>
                </c:pt>
                <c:pt idx="215">
                  <c:v>1E-3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-2E-3</c:v>
                </c:pt>
                <c:pt idx="227">
                  <c:v>-2E-3</c:v>
                </c:pt>
                <c:pt idx="228">
                  <c:v>-2E-3</c:v>
                </c:pt>
                <c:pt idx="229">
                  <c:v>-2E-3</c:v>
                </c:pt>
                <c:pt idx="230">
                  <c:v>-2E-3</c:v>
                </c:pt>
                <c:pt idx="231">
                  <c:v>-2E-3</c:v>
                </c:pt>
                <c:pt idx="232">
                  <c:v>-2E-3</c:v>
                </c:pt>
                <c:pt idx="233">
                  <c:v>-1E-3</c:v>
                </c:pt>
                <c:pt idx="234">
                  <c:v>-1E-3</c:v>
                </c:pt>
                <c:pt idx="235">
                  <c:v>-1E-3</c:v>
                </c:pt>
                <c:pt idx="236">
                  <c:v>-1E-3</c:v>
                </c:pt>
                <c:pt idx="237">
                  <c:v>-1E-3</c:v>
                </c:pt>
                <c:pt idx="238">
                  <c:v>0</c:v>
                </c:pt>
                <c:pt idx="239">
                  <c:v>0</c:v>
                </c:pt>
                <c:pt idx="240">
                  <c:v>1E-3</c:v>
                </c:pt>
                <c:pt idx="241">
                  <c:v>1E-3</c:v>
                </c:pt>
                <c:pt idx="242">
                  <c:v>2E-3</c:v>
                </c:pt>
                <c:pt idx="243">
                  <c:v>3.0000000000000001E-3</c:v>
                </c:pt>
                <c:pt idx="244">
                  <c:v>4.0000000000000001E-3</c:v>
                </c:pt>
                <c:pt idx="245">
                  <c:v>5.0000000000000001E-3</c:v>
                </c:pt>
                <c:pt idx="246">
                  <c:v>6.0000000000000001E-3</c:v>
                </c:pt>
                <c:pt idx="247">
                  <c:v>8.0000000000000002E-3</c:v>
                </c:pt>
                <c:pt idx="248">
                  <c:v>8.9999999999999993E-3</c:v>
                </c:pt>
                <c:pt idx="249">
                  <c:v>0.01</c:v>
                </c:pt>
                <c:pt idx="250">
                  <c:v>1.0999999999999999E-2</c:v>
                </c:pt>
                <c:pt idx="251">
                  <c:v>1.2E-2</c:v>
                </c:pt>
                <c:pt idx="252">
                  <c:v>1.2E-2</c:v>
                </c:pt>
                <c:pt idx="253">
                  <c:v>1.2999999999999999E-2</c:v>
                </c:pt>
                <c:pt idx="254">
                  <c:v>1.2999999999999999E-2</c:v>
                </c:pt>
                <c:pt idx="255">
                  <c:v>1.2999999999999999E-2</c:v>
                </c:pt>
                <c:pt idx="256">
                  <c:v>1.2999999999999999E-2</c:v>
                </c:pt>
                <c:pt idx="257">
                  <c:v>1.2999999999999999E-2</c:v>
                </c:pt>
                <c:pt idx="258">
                  <c:v>1.2999999999999999E-2</c:v>
                </c:pt>
                <c:pt idx="259">
                  <c:v>1.2E-2</c:v>
                </c:pt>
                <c:pt idx="260">
                  <c:v>1.2E-2</c:v>
                </c:pt>
                <c:pt idx="261">
                  <c:v>1.2E-2</c:v>
                </c:pt>
                <c:pt idx="262">
                  <c:v>1.0999999999999999E-2</c:v>
                </c:pt>
                <c:pt idx="263">
                  <c:v>0.01</c:v>
                </c:pt>
                <c:pt idx="264">
                  <c:v>0.01</c:v>
                </c:pt>
                <c:pt idx="265">
                  <c:v>8.9999999999999993E-3</c:v>
                </c:pt>
                <c:pt idx="266">
                  <c:v>8.9999999999999993E-3</c:v>
                </c:pt>
                <c:pt idx="267">
                  <c:v>8.0000000000000002E-3</c:v>
                </c:pt>
                <c:pt idx="268">
                  <c:v>8.0000000000000002E-3</c:v>
                </c:pt>
                <c:pt idx="269">
                  <c:v>8.0000000000000002E-3</c:v>
                </c:pt>
                <c:pt idx="270">
                  <c:v>7.0000000000000001E-3</c:v>
                </c:pt>
                <c:pt idx="271">
                  <c:v>7.0000000000000001E-3</c:v>
                </c:pt>
                <c:pt idx="272">
                  <c:v>7.0000000000000001E-3</c:v>
                </c:pt>
                <c:pt idx="273">
                  <c:v>8.0000000000000002E-3</c:v>
                </c:pt>
                <c:pt idx="274">
                  <c:v>8.0000000000000002E-3</c:v>
                </c:pt>
                <c:pt idx="275">
                  <c:v>8.9999999999999993E-3</c:v>
                </c:pt>
                <c:pt idx="276">
                  <c:v>0.01</c:v>
                </c:pt>
                <c:pt idx="277">
                  <c:v>0.01</c:v>
                </c:pt>
                <c:pt idx="278">
                  <c:v>1.0999999999999999E-2</c:v>
                </c:pt>
                <c:pt idx="279">
                  <c:v>1.0999999999999999E-2</c:v>
                </c:pt>
                <c:pt idx="280">
                  <c:v>1.2E-2</c:v>
                </c:pt>
                <c:pt idx="281">
                  <c:v>1.2E-2</c:v>
                </c:pt>
                <c:pt idx="282">
                  <c:v>1.2E-2</c:v>
                </c:pt>
                <c:pt idx="283">
                  <c:v>1.2999999999999999E-2</c:v>
                </c:pt>
                <c:pt idx="284">
                  <c:v>1.2999999999999999E-2</c:v>
                </c:pt>
                <c:pt idx="285">
                  <c:v>1.2999999999999999E-2</c:v>
                </c:pt>
                <c:pt idx="286">
                  <c:v>1.2999999999999999E-2</c:v>
                </c:pt>
                <c:pt idx="287">
                  <c:v>1.2999999999999999E-2</c:v>
                </c:pt>
                <c:pt idx="288">
                  <c:v>1.2999999999999999E-2</c:v>
                </c:pt>
                <c:pt idx="289">
                  <c:v>1.4E-2</c:v>
                </c:pt>
                <c:pt idx="290">
                  <c:v>1.6E-2</c:v>
                </c:pt>
                <c:pt idx="291">
                  <c:v>1.7000000000000001E-2</c:v>
                </c:pt>
                <c:pt idx="292">
                  <c:v>0.02</c:v>
                </c:pt>
                <c:pt idx="293">
                  <c:v>2.3E-2</c:v>
                </c:pt>
                <c:pt idx="294">
                  <c:v>2.7E-2</c:v>
                </c:pt>
                <c:pt idx="295">
                  <c:v>3.1E-2</c:v>
                </c:pt>
                <c:pt idx="296">
                  <c:v>3.6999999999999998E-2</c:v>
                </c:pt>
                <c:pt idx="297">
                  <c:v>4.2999999999999997E-2</c:v>
                </c:pt>
                <c:pt idx="298">
                  <c:v>5.0999999999999997E-2</c:v>
                </c:pt>
                <c:pt idx="299">
                  <c:v>6.0999999999999999E-2</c:v>
                </c:pt>
                <c:pt idx="300">
                  <c:v>7.1999999999999995E-2</c:v>
                </c:pt>
                <c:pt idx="301">
                  <c:v>8.5000000000000006E-2</c:v>
                </c:pt>
                <c:pt idx="302">
                  <c:v>0.10100000000000001</c:v>
                </c:pt>
                <c:pt idx="303">
                  <c:v>0.12</c:v>
                </c:pt>
                <c:pt idx="304">
                  <c:v>0.14099999999999999</c:v>
                </c:pt>
                <c:pt idx="305">
                  <c:v>0.16300000000000001</c:v>
                </c:pt>
                <c:pt idx="306">
                  <c:v>0.187</c:v>
                </c:pt>
                <c:pt idx="307">
                  <c:v>0.20799999999999999</c:v>
                </c:pt>
                <c:pt idx="308">
                  <c:v>0.22600000000000001</c:v>
                </c:pt>
                <c:pt idx="309">
                  <c:v>0.23799999999999999</c:v>
                </c:pt>
                <c:pt idx="310">
                  <c:v>0.24299999999999999</c:v>
                </c:pt>
                <c:pt idx="311">
                  <c:v>0.24</c:v>
                </c:pt>
                <c:pt idx="312">
                  <c:v>0.22900000000000001</c:v>
                </c:pt>
                <c:pt idx="313">
                  <c:v>0.21299999999999999</c:v>
                </c:pt>
                <c:pt idx="314">
                  <c:v>0.191</c:v>
                </c:pt>
                <c:pt idx="315">
                  <c:v>0.16800000000000001</c:v>
                </c:pt>
                <c:pt idx="316">
                  <c:v>0.14399999999999999</c:v>
                </c:pt>
                <c:pt idx="317">
                  <c:v>0.121</c:v>
                </c:pt>
                <c:pt idx="318">
                  <c:v>0.10100000000000001</c:v>
                </c:pt>
                <c:pt idx="319">
                  <c:v>8.3000000000000004E-2</c:v>
                </c:pt>
                <c:pt idx="320">
                  <c:v>6.8000000000000005E-2</c:v>
                </c:pt>
                <c:pt idx="321">
                  <c:v>5.5E-2</c:v>
                </c:pt>
                <c:pt idx="322">
                  <c:v>4.4999999999999998E-2</c:v>
                </c:pt>
                <c:pt idx="323">
                  <c:v>3.6999999999999998E-2</c:v>
                </c:pt>
                <c:pt idx="324">
                  <c:v>0.03</c:v>
                </c:pt>
                <c:pt idx="325">
                  <c:v>2.4E-2</c:v>
                </c:pt>
                <c:pt idx="326">
                  <c:v>0.02</c:v>
                </c:pt>
                <c:pt idx="327">
                  <c:v>1.6E-2</c:v>
                </c:pt>
                <c:pt idx="328">
                  <c:v>1.2999999999999999E-2</c:v>
                </c:pt>
                <c:pt idx="329">
                  <c:v>1.0999999999999999E-2</c:v>
                </c:pt>
                <c:pt idx="330">
                  <c:v>8.9999999999999993E-3</c:v>
                </c:pt>
                <c:pt idx="331">
                  <c:v>7.0000000000000001E-3</c:v>
                </c:pt>
                <c:pt idx="332">
                  <c:v>6.0000000000000001E-3</c:v>
                </c:pt>
                <c:pt idx="333">
                  <c:v>4.0000000000000001E-3</c:v>
                </c:pt>
                <c:pt idx="334">
                  <c:v>3.0000000000000001E-3</c:v>
                </c:pt>
                <c:pt idx="335">
                  <c:v>3.0000000000000001E-3</c:v>
                </c:pt>
                <c:pt idx="336">
                  <c:v>2E-3</c:v>
                </c:pt>
                <c:pt idx="337">
                  <c:v>2E-3</c:v>
                </c:pt>
                <c:pt idx="338">
                  <c:v>1E-3</c:v>
                </c:pt>
                <c:pt idx="339">
                  <c:v>1E-3</c:v>
                </c:pt>
                <c:pt idx="340">
                  <c:v>1E-3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-1E-3</c:v>
                </c:pt>
                <c:pt idx="346">
                  <c:v>-1E-3</c:v>
                </c:pt>
                <c:pt idx="347">
                  <c:v>-1E-3</c:v>
                </c:pt>
                <c:pt idx="348">
                  <c:v>-1E-3</c:v>
                </c:pt>
                <c:pt idx="349">
                  <c:v>-1E-3</c:v>
                </c:pt>
                <c:pt idx="350">
                  <c:v>-1E-3</c:v>
                </c:pt>
                <c:pt idx="351">
                  <c:v>-2E-3</c:v>
                </c:pt>
                <c:pt idx="352">
                  <c:v>-2E-3</c:v>
                </c:pt>
                <c:pt idx="353">
                  <c:v>-2E-3</c:v>
                </c:pt>
                <c:pt idx="354">
                  <c:v>-2E-3</c:v>
                </c:pt>
                <c:pt idx="355">
                  <c:v>-2E-3</c:v>
                </c:pt>
                <c:pt idx="356">
                  <c:v>-3.0000000000000001E-3</c:v>
                </c:pt>
                <c:pt idx="357">
                  <c:v>-3.0000000000000001E-3</c:v>
                </c:pt>
                <c:pt idx="358">
                  <c:v>-3.0000000000000001E-3</c:v>
                </c:pt>
                <c:pt idx="359">
                  <c:v>-3.0000000000000001E-3</c:v>
                </c:pt>
                <c:pt idx="360">
                  <c:v>-3.0000000000000001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4E8-4FE2-928D-DFA8ED0EE19F}"/>
            </c:ext>
          </c:extLst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140.07</c:v>
                </c:pt>
              </c:strCache>
            </c:strRef>
          </c:tx>
          <c:marker>
            <c:symbol val="none"/>
          </c:marker>
          <c:xVal>
            <c:numRef>
              <c:f>Лист1!$A$2:$A$362</c:f>
              <c:numCache>
                <c:formatCode>General</c:formatCode>
                <c:ptCount val="36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  <c:pt idx="251">
                  <c:v>601</c:v>
                </c:pt>
                <c:pt idx="252">
                  <c:v>602</c:v>
                </c:pt>
                <c:pt idx="253">
                  <c:v>603</c:v>
                </c:pt>
                <c:pt idx="254">
                  <c:v>604</c:v>
                </c:pt>
                <c:pt idx="255">
                  <c:v>605</c:v>
                </c:pt>
                <c:pt idx="256">
                  <c:v>606</c:v>
                </c:pt>
                <c:pt idx="257">
                  <c:v>607</c:v>
                </c:pt>
                <c:pt idx="258">
                  <c:v>608</c:v>
                </c:pt>
                <c:pt idx="259">
                  <c:v>609</c:v>
                </c:pt>
                <c:pt idx="260">
                  <c:v>610</c:v>
                </c:pt>
                <c:pt idx="261">
                  <c:v>611</c:v>
                </c:pt>
                <c:pt idx="262">
                  <c:v>612</c:v>
                </c:pt>
                <c:pt idx="263">
                  <c:v>613</c:v>
                </c:pt>
                <c:pt idx="264">
                  <c:v>614</c:v>
                </c:pt>
                <c:pt idx="265">
                  <c:v>615</c:v>
                </c:pt>
                <c:pt idx="266">
                  <c:v>616</c:v>
                </c:pt>
                <c:pt idx="267">
                  <c:v>617</c:v>
                </c:pt>
                <c:pt idx="268">
                  <c:v>618</c:v>
                </c:pt>
                <c:pt idx="269">
                  <c:v>619</c:v>
                </c:pt>
                <c:pt idx="270">
                  <c:v>620</c:v>
                </c:pt>
                <c:pt idx="271">
                  <c:v>621</c:v>
                </c:pt>
                <c:pt idx="272">
                  <c:v>622</c:v>
                </c:pt>
                <c:pt idx="273">
                  <c:v>623</c:v>
                </c:pt>
                <c:pt idx="274">
                  <c:v>624</c:v>
                </c:pt>
                <c:pt idx="275">
                  <c:v>625</c:v>
                </c:pt>
                <c:pt idx="276">
                  <c:v>626</c:v>
                </c:pt>
                <c:pt idx="277">
                  <c:v>627</c:v>
                </c:pt>
                <c:pt idx="278">
                  <c:v>628</c:v>
                </c:pt>
                <c:pt idx="279">
                  <c:v>629</c:v>
                </c:pt>
                <c:pt idx="280">
                  <c:v>630</c:v>
                </c:pt>
                <c:pt idx="281">
                  <c:v>631</c:v>
                </c:pt>
                <c:pt idx="282">
                  <c:v>632</c:v>
                </c:pt>
                <c:pt idx="283">
                  <c:v>633</c:v>
                </c:pt>
                <c:pt idx="284">
                  <c:v>634</c:v>
                </c:pt>
                <c:pt idx="285">
                  <c:v>635</c:v>
                </c:pt>
                <c:pt idx="286">
                  <c:v>636</c:v>
                </c:pt>
                <c:pt idx="287">
                  <c:v>637</c:v>
                </c:pt>
                <c:pt idx="288">
                  <c:v>638</c:v>
                </c:pt>
                <c:pt idx="289">
                  <c:v>639</c:v>
                </c:pt>
                <c:pt idx="290">
                  <c:v>640</c:v>
                </c:pt>
                <c:pt idx="291">
                  <c:v>641</c:v>
                </c:pt>
                <c:pt idx="292">
                  <c:v>642</c:v>
                </c:pt>
                <c:pt idx="293">
                  <c:v>643</c:v>
                </c:pt>
                <c:pt idx="294">
                  <c:v>644</c:v>
                </c:pt>
                <c:pt idx="295">
                  <c:v>645</c:v>
                </c:pt>
                <c:pt idx="296">
                  <c:v>646</c:v>
                </c:pt>
                <c:pt idx="297">
                  <c:v>647</c:v>
                </c:pt>
                <c:pt idx="298">
                  <c:v>648</c:v>
                </c:pt>
                <c:pt idx="299">
                  <c:v>649</c:v>
                </c:pt>
                <c:pt idx="300">
                  <c:v>650</c:v>
                </c:pt>
                <c:pt idx="301">
                  <c:v>651</c:v>
                </c:pt>
                <c:pt idx="302">
                  <c:v>652</c:v>
                </c:pt>
                <c:pt idx="303">
                  <c:v>653</c:v>
                </c:pt>
                <c:pt idx="304">
                  <c:v>654</c:v>
                </c:pt>
                <c:pt idx="305">
                  <c:v>655</c:v>
                </c:pt>
                <c:pt idx="306">
                  <c:v>656</c:v>
                </c:pt>
                <c:pt idx="307">
                  <c:v>657</c:v>
                </c:pt>
                <c:pt idx="308">
                  <c:v>658</c:v>
                </c:pt>
                <c:pt idx="309">
                  <c:v>659</c:v>
                </c:pt>
                <c:pt idx="310">
                  <c:v>660</c:v>
                </c:pt>
                <c:pt idx="311">
                  <c:v>661</c:v>
                </c:pt>
                <c:pt idx="312">
                  <c:v>662</c:v>
                </c:pt>
                <c:pt idx="313">
                  <c:v>663</c:v>
                </c:pt>
                <c:pt idx="314">
                  <c:v>664</c:v>
                </c:pt>
                <c:pt idx="315">
                  <c:v>665</c:v>
                </c:pt>
                <c:pt idx="316">
                  <c:v>666</c:v>
                </c:pt>
                <c:pt idx="317">
                  <c:v>667</c:v>
                </c:pt>
                <c:pt idx="318">
                  <c:v>668</c:v>
                </c:pt>
                <c:pt idx="319">
                  <c:v>669</c:v>
                </c:pt>
                <c:pt idx="320">
                  <c:v>670</c:v>
                </c:pt>
                <c:pt idx="321">
                  <c:v>671</c:v>
                </c:pt>
                <c:pt idx="322">
                  <c:v>672</c:v>
                </c:pt>
                <c:pt idx="323">
                  <c:v>673</c:v>
                </c:pt>
                <c:pt idx="324">
                  <c:v>674</c:v>
                </c:pt>
                <c:pt idx="325">
                  <c:v>675</c:v>
                </c:pt>
                <c:pt idx="326">
                  <c:v>676</c:v>
                </c:pt>
                <c:pt idx="327">
                  <c:v>677</c:v>
                </c:pt>
                <c:pt idx="328">
                  <c:v>678</c:v>
                </c:pt>
                <c:pt idx="329">
                  <c:v>679</c:v>
                </c:pt>
                <c:pt idx="330">
                  <c:v>680</c:v>
                </c:pt>
                <c:pt idx="331">
                  <c:v>681</c:v>
                </c:pt>
                <c:pt idx="332">
                  <c:v>682</c:v>
                </c:pt>
                <c:pt idx="333">
                  <c:v>683</c:v>
                </c:pt>
                <c:pt idx="334">
                  <c:v>684</c:v>
                </c:pt>
                <c:pt idx="335">
                  <c:v>685</c:v>
                </c:pt>
                <c:pt idx="336">
                  <c:v>686</c:v>
                </c:pt>
                <c:pt idx="337">
                  <c:v>687</c:v>
                </c:pt>
                <c:pt idx="338">
                  <c:v>688</c:v>
                </c:pt>
                <c:pt idx="339">
                  <c:v>689</c:v>
                </c:pt>
                <c:pt idx="340">
                  <c:v>690</c:v>
                </c:pt>
                <c:pt idx="341">
                  <c:v>691</c:v>
                </c:pt>
                <c:pt idx="342">
                  <c:v>692</c:v>
                </c:pt>
                <c:pt idx="343">
                  <c:v>693</c:v>
                </c:pt>
                <c:pt idx="344">
                  <c:v>694</c:v>
                </c:pt>
                <c:pt idx="345">
                  <c:v>695</c:v>
                </c:pt>
                <c:pt idx="346">
                  <c:v>696</c:v>
                </c:pt>
                <c:pt idx="347">
                  <c:v>697</c:v>
                </c:pt>
                <c:pt idx="348">
                  <c:v>698</c:v>
                </c:pt>
                <c:pt idx="349">
                  <c:v>699</c:v>
                </c:pt>
                <c:pt idx="350">
                  <c:v>700</c:v>
                </c:pt>
                <c:pt idx="351">
                  <c:v>701</c:v>
                </c:pt>
                <c:pt idx="352">
                  <c:v>702</c:v>
                </c:pt>
                <c:pt idx="353">
                  <c:v>703</c:v>
                </c:pt>
                <c:pt idx="354">
                  <c:v>704</c:v>
                </c:pt>
                <c:pt idx="355">
                  <c:v>705</c:v>
                </c:pt>
                <c:pt idx="356">
                  <c:v>706</c:v>
                </c:pt>
                <c:pt idx="357">
                  <c:v>707</c:v>
                </c:pt>
                <c:pt idx="358">
                  <c:v>708</c:v>
                </c:pt>
                <c:pt idx="359">
                  <c:v>709</c:v>
                </c:pt>
                <c:pt idx="360">
                  <c:v>710</c:v>
                </c:pt>
              </c:numCache>
            </c:numRef>
          </c:xVal>
          <c:yVal>
            <c:numRef>
              <c:f>Лист1!$D$2:$D$362</c:f>
              <c:numCache>
                <c:formatCode>General</c:formatCode>
                <c:ptCount val="361"/>
                <c:pt idx="0">
                  <c:v>0.442</c:v>
                </c:pt>
                <c:pt idx="1">
                  <c:v>0.44900000000000001</c:v>
                </c:pt>
                <c:pt idx="2">
                  <c:v>0.45700000000000002</c:v>
                </c:pt>
                <c:pt idx="3">
                  <c:v>0.46700000000000003</c:v>
                </c:pt>
                <c:pt idx="4">
                  <c:v>0.47799999999999998</c:v>
                </c:pt>
                <c:pt idx="5">
                  <c:v>0.49</c:v>
                </c:pt>
                <c:pt idx="6">
                  <c:v>0.504</c:v>
                </c:pt>
                <c:pt idx="7">
                  <c:v>0.52100000000000002</c:v>
                </c:pt>
                <c:pt idx="8">
                  <c:v>0.53900000000000003</c:v>
                </c:pt>
                <c:pt idx="9">
                  <c:v>0.55800000000000005</c:v>
                </c:pt>
                <c:pt idx="10">
                  <c:v>0.57799999999999996</c:v>
                </c:pt>
                <c:pt idx="11">
                  <c:v>0.6</c:v>
                </c:pt>
                <c:pt idx="12">
                  <c:v>0.622</c:v>
                </c:pt>
                <c:pt idx="13">
                  <c:v>0.64500000000000002</c:v>
                </c:pt>
                <c:pt idx="14">
                  <c:v>0.66800000000000004</c:v>
                </c:pt>
                <c:pt idx="15">
                  <c:v>0.68200000000000005</c:v>
                </c:pt>
                <c:pt idx="16">
                  <c:v>0.70699999999999996</c:v>
                </c:pt>
                <c:pt idx="17">
                  <c:v>0.73299999999999998</c:v>
                </c:pt>
                <c:pt idx="18">
                  <c:v>0.75900000000000001</c:v>
                </c:pt>
                <c:pt idx="19">
                  <c:v>0.78600000000000003</c:v>
                </c:pt>
                <c:pt idx="20">
                  <c:v>0.81399999999999995</c:v>
                </c:pt>
                <c:pt idx="21">
                  <c:v>0.84299999999999997</c:v>
                </c:pt>
                <c:pt idx="22">
                  <c:v>0.873</c:v>
                </c:pt>
                <c:pt idx="23">
                  <c:v>0.90600000000000003</c:v>
                </c:pt>
                <c:pt idx="24">
                  <c:v>0.94</c:v>
                </c:pt>
                <c:pt idx="25">
                  <c:v>0.97599999999999998</c:v>
                </c:pt>
                <c:pt idx="26">
                  <c:v>1.0149999999999999</c:v>
                </c:pt>
                <c:pt idx="27">
                  <c:v>1.0549999999999999</c:v>
                </c:pt>
                <c:pt idx="28">
                  <c:v>1.0980000000000001</c:v>
                </c:pt>
                <c:pt idx="29">
                  <c:v>1.143</c:v>
                </c:pt>
                <c:pt idx="30">
                  <c:v>1.1870000000000001</c:v>
                </c:pt>
                <c:pt idx="31">
                  <c:v>1.234</c:v>
                </c:pt>
                <c:pt idx="32">
                  <c:v>1.2809999999999999</c:v>
                </c:pt>
                <c:pt idx="33">
                  <c:v>1.329</c:v>
                </c:pt>
                <c:pt idx="34">
                  <c:v>1.379</c:v>
                </c:pt>
                <c:pt idx="35">
                  <c:v>1.4450000000000001</c:v>
                </c:pt>
                <c:pt idx="36">
                  <c:v>1.498</c:v>
                </c:pt>
                <c:pt idx="37">
                  <c:v>1.5489999999999999</c:v>
                </c:pt>
                <c:pt idx="38">
                  <c:v>1.6020000000000001</c:v>
                </c:pt>
                <c:pt idx="39">
                  <c:v>1.6539999999999999</c:v>
                </c:pt>
                <c:pt idx="40">
                  <c:v>1.706</c:v>
                </c:pt>
                <c:pt idx="41">
                  <c:v>1.7569999999999999</c:v>
                </c:pt>
                <c:pt idx="42">
                  <c:v>1.8049999999999999</c:v>
                </c:pt>
                <c:pt idx="43">
                  <c:v>1.853</c:v>
                </c:pt>
                <c:pt idx="44">
                  <c:v>1.899</c:v>
                </c:pt>
                <c:pt idx="45">
                  <c:v>1.9410000000000001</c:v>
                </c:pt>
                <c:pt idx="46">
                  <c:v>1.978</c:v>
                </c:pt>
                <c:pt idx="47">
                  <c:v>2.0099999999999998</c:v>
                </c:pt>
                <c:pt idx="48">
                  <c:v>2.036</c:v>
                </c:pt>
                <c:pt idx="49">
                  <c:v>2.0539999999999998</c:v>
                </c:pt>
                <c:pt idx="50">
                  <c:v>2.0659999999999998</c:v>
                </c:pt>
                <c:pt idx="51">
                  <c:v>2.0710000000000002</c:v>
                </c:pt>
                <c:pt idx="52">
                  <c:v>2.0710000000000002</c:v>
                </c:pt>
                <c:pt idx="53">
                  <c:v>2.069</c:v>
                </c:pt>
                <c:pt idx="54">
                  <c:v>2.0649999999999999</c:v>
                </c:pt>
                <c:pt idx="55">
                  <c:v>2.0630000000000002</c:v>
                </c:pt>
                <c:pt idx="56">
                  <c:v>2.0609999999999999</c:v>
                </c:pt>
                <c:pt idx="57">
                  <c:v>2.0590000000000002</c:v>
                </c:pt>
                <c:pt idx="58">
                  <c:v>2.0569999999999999</c:v>
                </c:pt>
                <c:pt idx="59">
                  <c:v>2.056</c:v>
                </c:pt>
                <c:pt idx="60">
                  <c:v>2.0539999999999998</c:v>
                </c:pt>
                <c:pt idx="61">
                  <c:v>2.0510000000000002</c:v>
                </c:pt>
                <c:pt idx="62">
                  <c:v>2.0459999999999998</c:v>
                </c:pt>
                <c:pt idx="63">
                  <c:v>2.0390000000000001</c:v>
                </c:pt>
                <c:pt idx="64">
                  <c:v>2.0299999999999998</c:v>
                </c:pt>
                <c:pt idx="65">
                  <c:v>2.0169999999999999</c:v>
                </c:pt>
                <c:pt idx="66">
                  <c:v>2.0659999999999998</c:v>
                </c:pt>
                <c:pt idx="67">
                  <c:v>2.0430000000000001</c:v>
                </c:pt>
                <c:pt idx="68">
                  <c:v>2.02</c:v>
                </c:pt>
                <c:pt idx="69">
                  <c:v>1.962</c:v>
                </c:pt>
                <c:pt idx="70">
                  <c:v>1.93</c:v>
                </c:pt>
                <c:pt idx="71">
                  <c:v>1.8939999999999999</c:v>
                </c:pt>
                <c:pt idx="72">
                  <c:v>1.86</c:v>
                </c:pt>
                <c:pt idx="73">
                  <c:v>1.8240000000000001</c:v>
                </c:pt>
                <c:pt idx="74">
                  <c:v>1.786</c:v>
                </c:pt>
                <c:pt idx="75">
                  <c:v>1.75</c:v>
                </c:pt>
                <c:pt idx="76">
                  <c:v>1.7150000000000001</c:v>
                </c:pt>
                <c:pt idx="77">
                  <c:v>1.6819999999999999</c:v>
                </c:pt>
                <c:pt idx="78">
                  <c:v>1.653</c:v>
                </c:pt>
                <c:pt idx="79">
                  <c:v>1.6240000000000001</c:v>
                </c:pt>
                <c:pt idx="80">
                  <c:v>1.597</c:v>
                </c:pt>
                <c:pt idx="81">
                  <c:v>1.5720000000000001</c:v>
                </c:pt>
                <c:pt idx="82">
                  <c:v>1.548</c:v>
                </c:pt>
                <c:pt idx="83">
                  <c:v>1.522</c:v>
                </c:pt>
                <c:pt idx="84">
                  <c:v>1.4950000000000001</c:v>
                </c:pt>
                <c:pt idx="85">
                  <c:v>1.484</c:v>
                </c:pt>
                <c:pt idx="86">
                  <c:v>1.45</c:v>
                </c:pt>
                <c:pt idx="87">
                  <c:v>1.413</c:v>
                </c:pt>
                <c:pt idx="88">
                  <c:v>1.371</c:v>
                </c:pt>
                <c:pt idx="89">
                  <c:v>1.325</c:v>
                </c:pt>
                <c:pt idx="90">
                  <c:v>1.276</c:v>
                </c:pt>
                <c:pt idx="91">
                  <c:v>1.224</c:v>
                </c:pt>
                <c:pt idx="92">
                  <c:v>1.1679999999999999</c:v>
                </c:pt>
                <c:pt idx="93">
                  <c:v>1.1080000000000001</c:v>
                </c:pt>
                <c:pt idx="94">
                  <c:v>1.044</c:v>
                </c:pt>
                <c:pt idx="95">
                  <c:v>0.97499999999999998</c:v>
                </c:pt>
                <c:pt idx="96">
                  <c:v>0.90100000000000002</c:v>
                </c:pt>
                <c:pt idx="97">
                  <c:v>0.82099999999999995</c:v>
                </c:pt>
                <c:pt idx="98">
                  <c:v>0.73899999999999999</c:v>
                </c:pt>
                <c:pt idx="99">
                  <c:v>0.65200000000000002</c:v>
                </c:pt>
                <c:pt idx="100">
                  <c:v>0.56499999999999995</c:v>
                </c:pt>
                <c:pt idx="101">
                  <c:v>0.47899999999999998</c:v>
                </c:pt>
                <c:pt idx="102">
                  <c:v>0.39900000000000002</c:v>
                </c:pt>
                <c:pt idx="103">
                  <c:v>0.32600000000000001</c:v>
                </c:pt>
                <c:pt idx="104">
                  <c:v>0.26100000000000001</c:v>
                </c:pt>
                <c:pt idx="105">
                  <c:v>0.20599999999999999</c:v>
                </c:pt>
                <c:pt idx="106">
                  <c:v>0.16200000000000001</c:v>
                </c:pt>
                <c:pt idx="107">
                  <c:v>0.125</c:v>
                </c:pt>
                <c:pt idx="108">
                  <c:v>9.8000000000000004E-2</c:v>
                </c:pt>
                <c:pt idx="109">
                  <c:v>7.5999999999999998E-2</c:v>
                </c:pt>
                <c:pt idx="110">
                  <c:v>5.8999999999999997E-2</c:v>
                </c:pt>
                <c:pt idx="111">
                  <c:v>4.7E-2</c:v>
                </c:pt>
                <c:pt idx="112">
                  <c:v>3.6999999999999998E-2</c:v>
                </c:pt>
                <c:pt idx="113">
                  <c:v>2.9000000000000001E-2</c:v>
                </c:pt>
                <c:pt idx="114">
                  <c:v>2.4E-2</c:v>
                </c:pt>
                <c:pt idx="115">
                  <c:v>1.9E-2</c:v>
                </c:pt>
                <c:pt idx="116">
                  <c:v>1.6E-2</c:v>
                </c:pt>
                <c:pt idx="117">
                  <c:v>1.2999999999999999E-2</c:v>
                </c:pt>
                <c:pt idx="118">
                  <c:v>1.0999999999999999E-2</c:v>
                </c:pt>
                <c:pt idx="119">
                  <c:v>0.01</c:v>
                </c:pt>
                <c:pt idx="120">
                  <c:v>8.9999999999999993E-3</c:v>
                </c:pt>
                <c:pt idx="121">
                  <c:v>8.0000000000000002E-3</c:v>
                </c:pt>
                <c:pt idx="122">
                  <c:v>7.0000000000000001E-3</c:v>
                </c:pt>
                <c:pt idx="123">
                  <c:v>7.0000000000000001E-3</c:v>
                </c:pt>
                <c:pt idx="124">
                  <c:v>6.0000000000000001E-3</c:v>
                </c:pt>
                <c:pt idx="125">
                  <c:v>6.0000000000000001E-3</c:v>
                </c:pt>
                <c:pt idx="126">
                  <c:v>6.0000000000000001E-3</c:v>
                </c:pt>
                <c:pt idx="127">
                  <c:v>6.0000000000000001E-3</c:v>
                </c:pt>
                <c:pt idx="128">
                  <c:v>7.0000000000000001E-3</c:v>
                </c:pt>
                <c:pt idx="129">
                  <c:v>7.0000000000000001E-3</c:v>
                </c:pt>
                <c:pt idx="130">
                  <c:v>8.9999999999999993E-3</c:v>
                </c:pt>
                <c:pt idx="131">
                  <c:v>0.01</c:v>
                </c:pt>
                <c:pt idx="132">
                  <c:v>1.2E-2</c:v>
                </c:pt>
                <c:pt idx="133">
                  <c:v>1.4999999999999999E-2</c:v>
                </c:pt>
                <c:pt idx="134">
                  <c:v>1.7999999999999999E-2</c:v>
                </c:pt>
                <c:pt idx="135">
                  <c:v>2.1000000000000001E-2</c:v>
                </c:pt>
                <c:pt idx="136">
                  <c:v>2.5000000000000001E-2</c:v>
                </c:pt>
                <c:pt idx="137">
                  <c:v>2.8000000000000001E-2</c:v>
                </c:pt>
                <c:pt idx="138">
                  <c:v>3.1E-2</c:v>
                </c:pt>
                <c:pt idx="139">
                  <c:v>3.5000000000000003E-2</c:v>
                </c:pt>
                <c:pt idx="140">
                  <c:v>3.6999999999999998E-2</c:v>
                </c:pt>
                <c:pt idx="141">
                  <c:v>0.04</c:v>
                </c:pt>
                <c:pt idx="142">
                  <c:v>4.2000000000000003E-2</c:v>
                </c:pt>
                <c:pt idx="143">
                  <c:v>4.2999999999999997E-2</c:v>
                </c:pt>
                <c:pt idx="144">
                  <c:v>4.4999999999999998E-2</c:v>
                </c:pt>
                <c:pt idx="145">
                  <c:v>4.5999999999999999E-2</c:v>
                </c:pt>
                <c:pt idx="146">
                  <c:v>4.5999999999999999E-2</c:v>
                </c:pt>
                <c:pt idx="147">
                  <c:v>4.7E-2</c:v>
                </c:pt>
                <c:pt idx="148">
                  <c:v>4.8000000000000001E-2</c:v>
                </c:pt>
                <c:pt idx="149">
                  <c:v>4.8000000000000001E-2</c:v>
                </c:pt>
                <c:pt idx="150">
                  <c:v>4.8000000000000001E-2</c:v>
                </c:pt>
                <c:pt idx="151">
                  <c:v>4.7E-2</c:v>
                </c:pt>
                <c:pt idx="152">
                  <c:v>4.4999999999999998E-2</c:v>
                </c:pt>
                <c:pt idx="153">
                  <c:v>4.2000000000000003E-2</c:v>
                </c:pt>
                <c:pt idx="154">
                  <c:v>3.7999999999999999E-2</c:v>
                </c:pt>
                <c:pt idx="155">
                  <c:v>3.4000000000000002E-2</c:v>
                </c:pt>
                <c:pt idx="156">
                  <c:v>0.03</c:v>
                </c:pt>
                <c:pt idx="157">
                  <c:v>2.5999999999999999E-2</c:v>
                </c:pt>
                <c:pt idx="158">
                  <c:v>2.3E-2</c:v>
                </c:pt>
                <c:pt idx="159">
                  <c:v>1.9E-2</c:v>
                </c:pt>
                <c:pt idx="160">
                  <c:v>1.6E-2</c:v>
                </c:pt>
                <c:pt idx="161">
                  <c:v>1.4E-2</c:v>
                </c:pt>
                <c:pt idx="162">
                  <c:v>1.0999999999999999E-2</c:v>
                </c:pt>
                <c:pt idx="163">
                  <c:v>8.9999999999999993E-3</c:v>
                </c:pt>
                <c:pt idx="164">
                  <c:v>8.0000000000000002E-3</c:v>
                </c:pt>
                <c:pt idx="165">
                  <c:v>7.0000000000000001E-3</c:v>
                </c:pt>
                <c:pt idx="166">
                  <c:v>6.0000000000000001E-3</c:v>
                </c:pt>
                <c:pt idx="167">
                  <c:v>6.0000000000000001E-3</c:v>
                </c:pt>
                <c:pt idx="168">
                  <c:v>5.0000000000000001E-3</c:v>
                </c:pt>
                <c:pt idx="169">
                  <c:v>6.0000000000000001E-3</c:v>
                </c:pt>
                <c:pt idx="170">
                  <c:v>6.0000000000000001E-3</c:v>
                </c:pt>
                <c:pt idx="171">
                  <c:v>7.0000000000000001E-3</c:v>
                </c:pt>
                <c:pt idx="172">
                  <c:v>7.0000000000000001E-3</c:v>
                </c:pt>
                <c:pt idx="173">
                  <c:v>8.0000000000000002E-3</c:v>
                </c:pt>
                <c:pt idx="174">
                  <c:v>8.0000000000000002E-3</c:v>
                </c:pt>
                <c:pt idx="175">
                  <c:v>8.9999999999999993E-3</c:v>
                </c:pt>
                <c:pt idx="176">
                  <c:v>8.0000000000000002E-3</c:v>
                </c:pt>
                <c:pt idx="177">
                  <c:v>8.0000000000000002E-3</c:v>
                </c:pt>
                <c:pt idx="178">
                  <c:v>7.0000000000000001E-3</c:v>
                </c:pt>
                <c:pt idx="179">
                  <c:v>6.0000000000000001E-3</c:v>
                </c:pt>
                <c:pt idx="180">
                  <c:v>5.0000000000000001E-3</c:v>
                </c:pt>
                <c:pt idx="181">
                  <c:v>4.0000000000000001E-3</c:v>
                </c:pt>
                <c:pt idx="182">
                  <c:v>3.0000000000000001E-3</c:v>
                </c:pt>
                <c:pt idx="183">
                  <c:v>2E-3</c:v>
                </c:pt>
                <c:pt idx="184">
                  <c:v>1E-3</c:v>
                </c:pt>
                <c:pt idx="185">
                  <c:v>1E-3</c:v>
                </c:pt>
                <c:pt idx="186">
                  <c:v>0</c:v>
                </c:pt>
                <c:pt idx="187">
                  <c:v>0</c:v>
                </c:pt>
                <c:pt idx="188">
                  <c:v>-1E-3</c:v>
                </c:pt>
                <c:pt idx="189">
                  <c:v>-1E-3</c:v>
                </c:pt>
                <c:pt idx="190">
                  <c:v>-1E-3</c:v>
                </c:pt>
                <c:pt idx="191">
                  <c:v>-1E-3</c:v>
                </c:pt>
                <c:pt idx="192">
                  <c:v>-1E-3</c:v>
                </c:pt>
                <c:pt idx="193">
                  <c:v>-1E-3</c:v>
                </c:pt>
                <c:pt idx="194">
                  <c:v>-1E-3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1E-3</c:v>
                </c:pt>
                <c:pt idx="200">
                  <c:v>1E-3</c:v>
                </c:pt>
                <c:pt idx="201">
                  <c:v>1E-3</c:v>
                </c:pt>
                <c:pt idx="202">
                  <c:v>1E-3</c:v>
                </c:pt>
                <c:pt idx="203">
                  <c:v>2E-3</c:v>
                </c:pt>
                <c:pt idx="204">
                  <c:v>2E-3</c:v>
                </c:pt>
                <c:pt idx="205">
                  <c:v>2E-3</c:v>
                </c:pt>
                <c:pt idx="206">
                  <c:v>2E-3</c:v>
                </c:pt>
                <c:pt idx="207">
                  <c:v>2E-3</c:v>
                </c:pt>
                <c:pt idx="208">
                  <c:v>2E-3</c:v>
                </c:pt>
                <c:pt idx="209">
                  <c:v>2E-3</c:v>
                </c:pt>
                <c:pt idx="210">
                  <c:v>2E-3</c:v>
                </c:pt>
                <c:pt idx="211">
                  <c:v>2E-3</c:v>
                </c:pt>
                <c:pt idx="212">
                  <c:v>1E-3</c:v>
                </c:pt>
                <c:pt idx="213">
                  <c:v>1E-3</c:v>
                </c:pt>
                <c:pt idx="214">
                  <c:v>1E-3</c:v>
                </c:pt>
                <c:pt idx="215">
                  <c:v>1E-3</c:v>
                </c:pt>
                <c:pt idx="216">
                  <c:v>1E-3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-2E-3</c:v>
                </c:pt>
                <c:pt idx="227">
                  <c:v>-2E-3</c:v>
                </c:pt>
                <c:pt idx="228">
                  <c:v>-1E-3</c:v>
                </c:pt>
                <c:pt idx="229">
                  <c:v>-2E-3</c:v>
                </c:pt>
                <c:pt idx="230">
                  <c:v>-1E-3</c:v>
                </c:pt>
                <c:pt idx="231">
                  <c:v>-1E-3</c:v>
                </c:pt>
                <c:pt idx="232">
                  <c:v>-1E-3</c:v>
                </c:pt>
                <c:pt idx="233">
                  <c:v>-1E-3</c:v>
                </c:pt>
                <c:pt idx="234">
                  <c:v>-1E-3</c:v>
                </c:pt>
                <c:pt idx="235">
                  <c:v>-1E-3</c:v>
                </c:pt>
                <c:pt idx="236">
                  <c:v>-1E-3</c:v>
                </c:pt>
                <c:pt idx="237">
                  <c:v>-1E-3</c:v>
                </c:pt>
                <c:pt idx="238">
                  <c:v>0</c:v>
                </c:pt>
                <c:pt idx="239">
                  <c:v>0</c:v>
                </c:pt>
                <c:pt idx="240">
                  <c:v>1E-3</c:v>
                </c:pt>
                <c:pt idx="241">
                  <c:v>1E-3</c:v>
                </c:pt>
                <c:pt idx="242">
                  <c:v>2E-3</c:v>
                </c:pt>
                <c:pt idx="243">
                  <c:v>3.0000000000000001E-3</c:v>
                </c:pt>
                <c:pt idx="244">
                  <c:v>4.0000000000000001E-3</c:v>
                </c:pt>
                <c:pt idx="245">
                  <c:v>5.0000000000000001E-3</c:v>
                </c:pt>
                <c:pt idx="246">
                  <c:v>7.0000000000000001E-3</c:v>
                </c:pt>
                <c:pt idx="247">
                  <c:v>8.0000000000000002E-3</c:v>
                </c:pt>
                <c:pt idx="248">
                  <c:v>8.9999999999999993E-3</c:v>
                </c:pt>
                <c:pt idx="249">
                  <c:v>0.01</c:v>
                </c:pt>
                <c:pt idx="250">
                  <c:v>1.0999999999999999E-2</c:v>
                </c:pt>
                <c:pt idx="251">
                  <c:v>1.2E-2</c:v>
                </c:pt>
                <c:pt idx="252">
                  <c:v>1.2999999999999999E-2</c:v>
                </c:pt>
                <c:pt idx="253">
                  <c:v>1.2999999999999999E-2</c:v>
                </c:pt>
                <c:pt idx="254">
                  <c:v>1.2999999999999999E-2</c:v>
                </c:pt>
                <c:pt idx="255">
                  <c:v>1.4E-2</c:v>
                </c:pt>
                <c:pt idx="256">
                  <c:v>1.4E-2</c:v>
                </c:pt>
                <c:pt idx="257">
                  <c:v>1.2999999999999999E-2</c:v>
                </c:pt>
                <c:pt idx="258">
                  <c:v>1.2999999999999999E-2</c:v>
                </c:pt>
                <c:pt idx="259">
                  <c:v>1.2999999999999999E-2</c:v>
                </c:pt>
                <c:pt idx="260">
                  <c:v>1.2E-2</c:v>
                </c:pt>
                <c:pt idx="261">
                  <c:v>1.2E-2</c:v>
                </c:pt>
                <c:pt idx="262">
                  <c:v>1.0999999999999999E-2</c:v>
                </c:pt>
                <c:pt idx="263">
                  <c:v>1.0999999999999999E-2</c:v>
                </c:pt>
                <c:pt idx="264">
                  <c:v>0.01</c:v>
                </c:pt>
                <c:pt idx="265">
                  <c:v>8.9999999999999993E-3</c:v>
                </c:pt>
                <c:pt idx="266">
                  <c:v>8.9999999999999993E-3</c:v>
                </c:pt>
                <c:pt idx="267">
                  <c:v>8.0000000000000002E-3</c:v>
                </c:pt>
                <c:pt idx="268">
                  <c:v>8.0000000000000002E-3</c:v>
                </c:pt>
                <c:pt idx="269">
                  <c:v>8.0000000000000002E-3</c:v>
                </c:pt>
                <c:pt idx="270">
                  <c:v>8.0000000000000002E-3</c:v>
                </c:pt>
                <c:pt idx="271">
                  <c:v>7.0000000000000001E-3</c:v>
                </c:pt>
                <c:pt idx="272">
                  <c:v>8.0000000000000002E-3</c:v>
                </c:pt>
                <c:pt idx="273">
                  <c:v>8.0000000000000002E-3</c:v>
                </c:pt>
                <c:pt idx="274">
                  <c:v>8.9999999999999993E-3</c:v>
                </c:pt>
                <c:pt idx="275">
                  <c:v>8.9999999999999993E-3</c:v>
                </c:pt>
                <c:pt idx="276">
                  <c:v>0.01</c:v>
                </c:pt>
                <c:pt idx="277">
                  <c:v>0.01</c:v>
                </c:pt>
                <c:pt idx="278">
                  <c:v>1.0999999999999999E-2</c:v>
                </c:pt>
                <c:pt idx="279">
                  <c:v>1.2E-2</c:v>
                </c:pt>
                <c:pt idx="280">
                  <c:v>1.2E-2</c:v>
                </c:pt>
                <c:pt idx="281">
                  <c:v>1.2E-2</c:v>
                </c:pt>
                <c:pt idx="282">
                  <c:v>1.2999999999999999E-2</c:v>
                </c:pt>
                <c:pt idx="283">
                  <c:v>1.2999999999999999E-2</c:v>
                </c:pt>
                <c:pt idx="284">
                  <c:v>1.2999999999999999E-2</c:v>
                </c:pt>
                <c:pt idx="285">
                  <c:v>1.2999999999999999E-2</c:v>
                </c:pt>
                <c:pt idx="286">
                  <c:v>1.2999999999999999E-2</c:v>
                </c:pt>
                <c:pt idx="287">
                  <c:v>1.2999999999999999E-2</c:v>
                </c:pt>
                <c:pt idx="288">
                  <c:v>1.4E-2</c:v>
                </c:pt>
                <c:pt idx="289">
                  <c:v>1.4999999999999999E-2</c:v>
                </c:pt>
                <c:pt idx="290">
                  <c:v>1.6E-2</c:v>
                </c:pt>
                <c:pt idx="291">
                  <c:v>1.7999999999999999E-2</c:v>
                </c:pt>
                <c:pt idx="292">
                  <c:v>0.02</c:v>
                </c:pt>
                <c:pt idx="293">
                  <c:v>2.3E-2</c:v>
                </c:pt>
                <c:pt idx="294">
                  <c:v>2.7E-2</c:v>
                </c:pt>
                <c:pt idx="295">
                  <c:v>3.1E-2</c:v>
                </c:pt>
                <c:pt idx="296">
                  <c:v>3.6999999999999998E-2</c:v>
                </c:pt>
                <c:pt idx="297">
                  <c:v>4.3999999999999997E-2</c:v>
                </c:pt>
                <c:pt idx="298">
                  <c:v>5.0999999999999997E-2</c:v>
                </c:pt>
                <c:pt idx="299">
                  <c:v>6.0999999999999999E-2</c:v>
                </c:pt>
                <c:pt idx="300">
                  <c:v>7.1999999999999995E-2</c:v>
                </c:pt>
                <c:pt idx="301">
                  <c:v>8.5999999999999993E-2</c:v>
                </c:pt>
                <c:pt idx="302">
                  <c:v>0.10100000000000001</c:v>
                </c:pt>
                <c:pt idx="303">
                  <c:v>0.12</c:v>
                </c:pt>
                <c:pt idx="304">
                  <c:v>0.14099999999999999</c:v>
                </c:pt>
                <c:pt idx="305">
                  <c:v>0.16400000000000001</c:v>
                </c:pt>
                <c:pt idx="306">
                  <c:v>0.187</c:v>
                </c:pt>
                <c:pt idx="307">
                  <c:v>0.20799999999999999</c:v>
                </c:pt>
                <c:pt idx="308">
                  <c:v>0.22600000000000001</c:v>
                </c:pt>
                <c:pt idx="309">
                  <c:v>0.23799999999999999</c:v>
                </c:pt>
                <c:pt idx="310">
                  <c:v>0.24299999999999999</c:v>
                </c:pt>
                <c:pt idx="311">
                  <c:v>0.24</c:v>
                </c:pt>
                <c:pt idx="312">
                  <c:v>0.22900000000000001</c:v>
                </c:pt>
                <c:pt idx="313">
                  <c:v>0.21199999999999999</c:v>
                </c:pt>
                <c:pt idx="314">
                  <c:v>0.191</c:v>
                </c:pt>
                <c:pt idx="315">
                  <c:v>0.16800000000000001</c:v>
                </c:pt>
                <c:pt idx="316">
                  <c:v>0.14399999999999999</c:v>
                </c:pt>
                <c:pt idx="317">
                  <c:v>0.121</c:v>
                </c:pt>
                <c:pt idx="318">
                  <c:v>0.1</c:v>
                </c:pt>
                <c:pt idx="319">
                  <c:v>8.3000000000000004E-2</c:v>
                </c:pt>
                <c:pt idx="320">
                  <c:v>6.8000000000000005E-2</c:v>
                </c:pt>
                <c:pt idx="321">
                  <c:v>5.5E-2</c:v>
                </c:pt>
                <c:pt idx="322">
                  <c:v>4.4999999999999998E-2</c:v>
                </c:pt>
                <c:pt idx="323">
                  <c:v>3.6999999999999998E-2</c:v>
                </c:pt>
                <c:pt idx="324">
                  <c:v>0.03</c:v>
                </c:pt>
                <c:pt idx="325">
                  <c:v>2.5000000000000001E-2</c:v>
                </c:pt>
                <c:pt idx="326">
                  <c:v>0.02</c:v>
                </c:pt>
                <c:pt idx="327">
                  <c:v>1.6E-2</c:v>
                </c:pt>
                <c:pt idx="328">
                  <c:v>1.2999999999999999E-2</c:v>
                </c:pt>
                <c:pt idx="329">
                  <c:v>1.0999999999999999E-2</c:v>
                </c:pt>
                <c:pt idx="330">
                  <c:v>8.9999999999999993E-3</c:v>
                </c:pt>
                <c:pt idx="331">
                  <c:v>7.0000000000000001E-3</c:v>
                </c:pt>
                <c:pt idx="332">
                  <c:v>6.0000000000000001E-3</c:v>
                </c:pt>
                <c:pt idx="333">
                  <c:v>4.0000000000000001E-3</c:v>
                </c:pt>
                <c:pt idx="334">
                  <c:v>4.0000000000000001E-3</c:v>
                </c:pt>
                <c:pt idx="335">
                  <c:v>3.0000000000000001E-3</c:v>
                </c:pt>
                <c:pt idx="336">
                  <c:v>2E-3</c:v>
                </c:pt>
                <c:pt idx="337">
                  <c:v>2E-3</c:v>
                </c:pt>
                <c:pt idx="338">
                  <c:v>1E-3</c:v>
                </c:pt>
                <c:pt idx="339">
                  <c:v>1E-3</c:v>
                </c:pt>
                <c:pt idx="340">
                  <c:v>1E-3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-1E-3</c:v>
                </c:pt>
                <c:pt idx="346">
                  <c:v>-1E-3</c:v>
                </c:pt>
                <c:pt idx="347">
                  <c:v>-1E-3</c:v>
                </c:pt>
                <c:pt idx="348">
                  <c:v>-1E-3</c:v>
                </c:pt>
                <c:pt idx="349">
                  <c:v>-1E-3</c:v>
                </c:pt>
                <c:pt idx="350">
                  <c:v>-1E-3</c:v>
                </c:pt>
                <c:pt idx="351">
                  <c:v>-2E-3</c:v>
                </c:pt>
                <c:pt idx="352">
                  <c:v>-2E-3</c:v>
                </c:pt>
                <c:pt idx="353">
                  <c:v>-2E-3</c:v>
                </c:pt>
                <c:pt idx="354">
                  <c:v>-2E-3</c:v>
                </c:pt>
                <c:pt idx="355">
                  <c:v>-2E-3</c:v>
                </c:pt>
                <c:pt idx="356">
                  <c:v>-3.0000000000000001E-3</c:v>
                </c:pt>
                <c:pt idx="357">
                  <c:v>-3.0000000000000001E-3</c:v>
                </c:pt>
                <c:pt idx="358">
                  <c:v>-3.0000000000000001E-3</c:v>
                </c:pt>
                <c:pt idx="359">
                  <c:v>-3.0000000000000001E-3</c:v>
                </c:pt>
                <c:pt idx="360">
                  <c:v>-3.0000000000000001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04E8-4FE2-928D-DFA8ED0EE19F}"/>
            </c:ext>
          </c:extLst>
        </c:ser>
        <c:ser>
          <c:idx val="3"/>
          <c:order val="3"/>
          <c:tx>
            <c:strRef>
              <c:f>Лист1!$E$1</c:f>
              <c:strCache>
                <c:ptCount val="1"/>
                <c:pt idx="0">
                  <c:v>206.54</c:v>
                </c:pt>
              </c:strCache>
            </c:strRef>
          </c:tx>
          <c:marker>
            <c:symbol val="none"/>
          </c:marker>
          <c:xVal>
            <c:numRef>
              <c:f>Лист1!$A$2:$A$362</c:f>
              <c:numCache>
                <c:formatCode>General</c:formatCode>
                <c:ptCount val="36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  <c:pt idx="251">
                  <c:v>601</c:v>
                </c:pt>
                <c:pt idx="252">
                  <c:v>602</c:v>
                </c:pt>
                <c:pt idx="253">
                  <c:v>603</c:v>
                </c:pt>
                <c:pt idx="254">
                  <c:v>604</c:v>
                </c:pt>
                <c:pt idx="255">
                  <c:v>605</c:v>
                </c:pt>
                <c:pt idx="256">
                  <c:v>606</c:v>
                </c:pt>
                <c:pt idx="257">
                  <c:v>607</c:v>
                </c:pt>
                <c:pt idx="258">
                  <c:v>608</c:v>
                </c:pt>
                <c:pt idx="259">
                  <c:v>609</c:v>
                </c:pt>
                <c:pt idx="260">
                  <c:v>610</c:v>
                </c:pt>
                <c:pt idx="261">
                  <c:v>611</c:v>
                </c:pt>
                <c:pt idx="262">
                  <c:v>612</c:v>
                </c:pt>
                <c:pt idx="263">
                  <c:v>613</c:v>
                </c:pt>
                <c:pt idx="264">
                  <c:v>614</c:v>
                </c:pt>
                <c:pt idx="265">
                  <c:v>615</c:v>
                </c:pt>
                <c:pt idx="266">
                  <c:v>616</c:v>
                </c:pt>
                <c:pt idx="267">
                  <c:v>617</c:v>
                </c:pt>
                <c:pt idx="268">
                  <c:v>618</c:v>
                </c:pt>
                <c:pt idx="269">
                  <c:v>619</c:v>
                </c:pt>
                <c:pt idx="270">
                  <c:v>620</c:v>
                </c:pt>
                <c:pt idx="271">
                  <c:v>621</c:v>
                </c:pt>
                <c:pt idx="272">
                  <c:v>622</c:v>
                </c:pt>
                <c:pt idx="273">
                  <c:v>623</c:v>
                </c:pt>
                <c:pt idx="274">
                  <c:v>624</c:v>
                </c:pt>
                <c:pt idx="275">
                  <c:v>625</c:v>
                </c:pt>
                <c:pt idx="276">
                  <c:v>626</c:v>
                </c:pt>
                <c:pt idx="277">
                  <c:v>627</c:v>
                </c:pt>
                <c:pt idx="278">
                  <c:v>628</c:v>
                </c:pt>
                <c:pt idx="279">
                  <c:v>629</c:v>
                </c:pt>
                <c:pt idx="280">
                  <c:v>630</c:v>
                </c:pt>
                <c:pt idx="281">
                  <c:v>631</c:v>
                </c:pt>
                <c:pt idx="282">
                  <c:v>632</c:v>
                </c:pt>
                <c:pt idx="283">
                  <c:v>633</c:v>
                </c:pt>
                <c:pt idx="284">
                  <c:v>634</c:v>
                </c:pt>
                <c:pt idx="285">
                  <c:v>635</c:v>
                </c:pt>
                <c:pt idx="286">
                  <c:v>636</c:v>
                </c:pt>
                <c:pt idx="287">
                  <c:v>637</c:v>
                </c:pt>
                <c:pt idx="288">
                  <c:v>638</c:v>
                </c:pt>
                <c:pt idx="289">
                  <c:v>639</c:v>
                </c:pt>
                <c:pt idx="290">
                  <c:v>640</c:v>
                </c:pt>
                <c:pt idx="291">
                  <c:v>641</c:v>
                </c:pt>
                <c:pt idx="292">
                  <c:v>642</c:v>
                </c:pt>
                <c:pt idx="293">
                  <c:v>643</c:v>
                </c:pt>
                <c:pt idx="294">
                  <c:v>644</c:v>
                </c:pt>
                <c:pt idx="295">
                  <c:v>645</c:v>
                </c:pt>
                <c:pt idx="296">
                  <c:v>646</c:v>
                </c:pt>
                <c:pt idx="297">
                  <c:v>647</c:v>
                </c:pt>
                <c:pt idx="298">
                  <c:v>648</c:v>
                </c:pt>
                <c:pt idx="299">
                  <c:v>649</c:v>
                </c:pt>
                <c:pt idx="300">
                  <c:v>650</c:v>
                </c:pt>
                <c:pt idx="301">
                  <c:v>651</c:v>
                </c:pt>
                <c:pt idx="302">
                  <c:v>652</c:v>
                </c:pt>
                <c:pt idx="303">
                  <c:v>653</c:v>
                </c:pt>
                <c:pt idx="304">
                  <c:v>654</c:v>
                </c:pt>
                <c:pt idx="305">
                  <c:v>655</c:v>
                </c:pt>
                <c:pt idx="306">
                  <c:v>656</c:v>
                </c:pt>
                <c:pt idx="307">
                  <c:v>657</c:v>
                </c:pt>
                <c:pt idx="308">
                  <c:v>658</c:v>
                </c:pt>
                <c:pt idx="309">
                  <c:v>659</c:v>
                </c:pt>
                <c:pt idx="310">
                  <c:v>660</c:v>
                </c:pt>
                <c:pt idx="311">
                  <c:v>661</c:v>
                </c:pt>
                <c:pt idx="312">
                  <c:v>662</c:v>
                </c:pt>
                <c:pt idx="313">
                  <c:v>663</c:v>
                </c:pt>
                <c:pt idx="314">
                  <c:v>664</c:v>
                </c:pt>
                <c:pt idx="315">
                  <c:v>665</c:v>
                </c:pt>
                <c:pt idx="316">
                  <c:v>666</c:v>
                </c:pt>
                <c:pt idx="317">
                  <c:v>667</c:v>
                </c:pt>
                <c:pt idx="318">
                  <c:v>668</c:v>
                </c:pt>
                <c:pt idx="319">
                  <c:v>669</c:v>
                </c:pt>
                <c:pt idx="320">
                  <c:v>670</c:v>
                </c:pt>
                <c:pt idx="321">
                  <c:v>671</c:v>
                </c:pt>
                <c:pt idx="322">
                  <c:v>672</c:v>
                </c:pt>
                <c:pt idx="323">
                  <c:v>673</c:v>
                </c:pt>
                <c:pt idx="324">
                  <c:v>674</c:v>
                </c:pt>
                <c:pt idx="325">
                  <c:v>675</c:v>
                </c:pt>
                <c:pt idx="326">
                  <c:v>676</c:v>
                </c:pt>
                <c:pt idx="327">
                  <c:v>677</c:v>
                </c:pt>
                <c:pt idx="328">
                  <c:v>678</c:v>
                </c:pt>
                <c:pt idx="329">
                  <c:v>679</c:v>
                </c:pt>
                <c:pt idx="330">
                  <c:v>680</c:v>
                </c:pt>
                <c:pt idx="331">
                  <c:v>681</c:v>
                </c:pt>
                <c:pt idx="332">
                  <c:v>682</c:v>
                </c:pt>
                <c:pt idx="333">
                  <c:v>683</c:v>
                </c:pt>
                <c:pt idx="334">
                  <c:v>684</c:v>
                </c:pt>
                <c:pt idx="335">
                  <c:v>685</c:v>
                </c:pt>
                <c:pt idx="336">
                  <c:v>686</c:v>
                </c:pt>
                <c:pt idx="337">
                  <c:v>687</c:v>
                </c:pt>
                <c:pt idx="338">
                  <c:v>688</c:v>
                </c:pt>
                <c:pt idx="339">
                  <c:v>689</c:v>
                </c:pt>
                <c:pt idx="340">
                  <c:v>690</c:v>
                </c:pt>
                <c:pt idx="341">
                  <c:v>691</c:v>
                </c:pt>
                <c:pt idx="342">
                  <c:v>692</c:v>
                </c:pt>
                <c:pt idx="343">
                  <c:v>693</c:v>
                </c:pt>
                <c:pt idx="344">
                  <c:v>694</c:v>
                </c:pt>
                <c:pt idx="345">
                  <c:v>695</c:v>
                </c:pt>
                <c:pt idx="346">
                  <c:v>696</c:v>
                </c:pt>
                <c:pt idx="347">
                  <c:v>697</c:v>
                </c:pt>
                <c:pt idx="348">
                  <c:v>698</c:v>
                </c:pt>
                <c:pt idx="349">
                  <c:v>699</c:v>
                </c:pt>
                <c:pt idx="350">
                  <c:v>700</c:v>
                </c:pt>
                <c:pt idx="351">
                  <c:v>701</c:v>
                </c:pt>
                <c:pt idx="352">
                  <c:v>702</c:v>
                </c:pt>
                <c:pt idx="353">
                  <c:v>703</c:v>
                </c:pt>
                <c:pt idx="354">
                  <c:v>704</c:v>
                </c:pt>
                <c:pt idx="355">
                  <c:v>705</c:v>
                </c:pt>
                <c:pt idx="356">
                  <c:v>706</c:v>
                </c:pt>
                <c:pt idx="357">
                  <c:v>707</c:v>
                </c:pt>
                <c:pt idx="358">
                  <c:v>708</c:v>
                </c:pt>
                <c:pt idx="359">
                  <c:v>709</c:v>
                </c:pt>
                <c:pt idx="360">
                  <c:v>710</c:v>
                </c:pt>
              </c:numCache>
            </c:numRef>
          </c:xVal>
          <c:yVal>
            <c:numRef>
              <c:f>Лист1!$E$2:$E$362</c:f>
              <c:numCache>
                <c:formatCode>General</c:formatCode>
                <c:ptCount val="361"/>
                <c:pt idx="0">
                  <c:v>0.434</c:v>
                </c:pt>
                <c:pt idx="1">
                  <c:v>0.441</c:v>
                </c:pt>
                <c:pt idx="2">
                  <c:v>0.44900000000000001</c:v>
                </c:pt>
                <c:pt idx="3">
                  <c:v>0.45800000000000002</c:v>
                </c:pt>
                <c:pt idx="4">
                  <c:v>0.46899999999999997</c:v>
                </c:pt>
                <c:pt idx="5">
                  <c:v>0.48199999999999998</c:v>
                </c:pt>
                <c:pt idx="6">
                  <c:v>0.496</c:v>
                </c:pt>
                <c:pt idx="7">
                  <c:v>0.51200000000000001</c:v>
                </c:pt>
                <c:pt idx="8">
                  <c:v>0.52900000000000003</c:v>
                </c:pt>
                <c:pt idx="9">
                  <c:v>0.54800000000000004</c:v>
                </c:pt>
                <c:pt idx="10">
                  <c:v>0.56799999999999995</c:v>
                </c:pt>
                <c:pt idx="11">
                  <c:v>0.58899999999999997</c:v>
                </c:pt>
                <c:pt idx="12">
                  <c:v>0.61099999999999999</c:v>
                </c:pt>
                <c:pt idx="13">
                  <c:v>0.63400000000000001</c:v>
                </c:pt>
                <c:pt idx="14">
                  <c:v>0.65700000000000003</c:v>
                </c:pt>
                <c:pt idx="15">
                  <c:v>0.67100000000000004</c:v>
                </c:pt>
                <c:pt idx="16">
                  <c:v>0.69499999999999995</c:v>
                </c:pt>
                <c:pt idx="17">
                  <c:v>0.72</c:v>
                </c:pt>
                <c:pt idx="18">
                  <c:v>0.747</c:v>
                </c:pt>
                <c:pt idx="19">
                  <c:v>0.77300000000000002</c:v>
                </c:pt>
                <c:pt idx="20">
                  <c:v>0.80100000000000005</c:v>
                </c:pt>
                <c:pt idx="21">
                  <c:v>0.82799999999999996</c:v>
                </c:pt>
                <c:pt idx="22">
                  <c:v>0.85899999999999999</c:v>
                </c:pt>
                <c:pt idx="23">
                  <c:v>0.89</c:v>
                </c:pt>
                <c:pt idx="24">
                  <c:v>0.92400000000000004</c:v>
                </c:pt>
                <c:pt idx="25">
                  <c:v>0.96</c:v>
                </c:pt>
                <c:pt idx="26">
                  <c:v>0.998</c:v>
                </c:pt>
                <c:pt idx="27">
                  <c:v>1.038</c:v>
                </c:pt>
                <c:pt idx="28">
                  <c:v>1.08</c:v>
                </c:pt>
                <c:pt idx="29">
                  <c:v>1.1240000000000001</c:v>
                </c:pt>
                <c:pt idx="30">
                  <c:v>1.1679999999999999</c:v>
                </c:pt>
                <c:pt idx="31">
                  <c:v>1.214</c:v>
                </c:pt>
                <c:pt idx="32">
                  <c:v>1.2609999999999999</c:v>
                </c:pt>
                <c:pt idx="33">
                  <c:v>1.3080000000000001</c:v>
                </c:pt>
                <c:pt idx="34">
                  <c:v>1.357</c:v>
                </c:pt>
                <c:pt idx="35">
                  <c:v>1.423</c:v>
                </c:pt>
                <c:pt idx="36">
                  <c:v>1.476</c:v>
                </c:pt>
                <c:pt idx="37">
                  <c:v>1.5269999999999999</c:v>
                </c:pt>
                <c:pt idx="38">
                  <c:v>1.579</c:v>
                </c:pt>
                <c:pt idx="39">
                  <c:v>1.631</c:v>
                </c:pt>
                <c:pt idx="40">
                  <c:v>1.6830000000000001</c:v>
                </c:pt>
                <c:pt idx="41">
                  <c:v>1.734</c:v>
                </c:pt>
                <c:pt idx="42">
                  <c:v>1.7829999999999999</c:v>
                </c:pt>
                <c:pt idx="43">
                  <c:v>1.8320000000000001</c:v>
                </c:pt>
                <c:pt idx="44">
                  <c:v>1.877</c:v>
                </c:pt>
                <c:pt idx="45">
                  <c:v>1.921</c:v>
                </c:pt>
                <c:pt idx="46">
                  <c:v>1.9590000000000001</c:v>
                </c:pt>
                <c:pt idx="47">
                  <c:v>1.9910000000000001</c:v>
                </c:pt>
                <c:pt idx="48">
                  <c:v>2.0150000000000001</c:v>
                </c:pt>
                <c:pt idx="49">
                  <c:v>2.0329999999999999</c:v>
                </c:pt>
                <c:pt idx="50">
                  <c:v>2.0430000000000001</c:v>
                </c:pt>
                <c:pt idx="51">
                  <c:v>2.048</c:v>
                </c:pt>
                <c:pt idx="52">
                  <c:v>2.048</c:v>
                </c:pt>
                <c:pt idx="53">
                  <c:v>2.0459999999999998</c:v>
                </c:pt>
                <c:pt idx="54">
                  <c:v>2.0419999999999998</c:v>
                </c:pt>
                <c:pt idx="55">
                  <c:v>2.0390000000000001</c:v>
                </c:pt>
                <c:pt idx="56">
                  <c:v>2.0339999999999998</c:v>
                </c:pt>
                <c:pt idx="57">
                  <c:v>2.032</c:v>
                </c:pt>
                <c:pt idx="58">
                  <c:v>2.0299999999999998</c:v>
                </c:pt>
                <c:pt idx="59">
                  <c:v>2.0289999999999999</c:v>
                </c:pt>
                <c:pt idx="60">
                  <c:v>2.0259999999999998</c:v>
                </c:pt>
                <c:pt idx="61">
                  <c:v>2.0230000000000001</c:v>
                </c:pt>
                <c:pt idx="62">
                  <c:v>2.0190000000000001</c:v>
                </c:pt>
                <c:pt idx="63">
                  <c:v>2.0110000000000001</c:v>
                </c:pt>
                <c:pt idx="64">
                  <c:v>2.0009999999999999</c:v>
                </c:pt>
                <c:pt idx="65">
                  <c:v>1.988</c:v>
                </c:pt>
                <c:pt idx="66">
                  <c:v>2.036</c:v>
                </c:pt>
                <c:pt idx="67">
                  <c:v>2.0099999999999998</c:v>
                </c:pt>
                <c:pt idx="68">
                  <c:v>1.984</c:v>
                </c:pt>
                <c:pt idx="69">
                  <c:v>1.9259999999999999</c:v>
                </c:pt>
                <c:pt idx="70">
                  <c:v>1.8959999999999999</c:v>
                </c:pt>
                <c:pt idx="71">
                  <c:v>1.86</c:v>
                </c:pt>
                <c:pt idx="72">
                  <c:v>1.8260000000000001</c:v>
                </c:pt>
                <c:pt idx="73">
                  <c:v>1.7869999999999999</c:v>
                </c:pt>
                <c:pt idx="74">
                  <c:v>1.752</c:v>
                </c:pt>
                <c:pt idx="75">
                  <c:v>1.7150000000000001</c:v>
                </c:pt>
                <c:pt idx="76">
                  <c:v>1.681</c:v>
                </c:pt>
                <c:pt idx="77">
                  <c:v>1.65</c:v>
                </c:pt>
                <c:pt idx="78">
                  <c:v>1.619</c:v>
                </c:pt>
                <c:pt idx="79">
                  <c:v>1.5920000000000001</c:v>
                </c:pt>
                <c:pt idx="80">
                  <c:v>1.5649999999999999</c:v>
                </c:pt>
                <c:pt idx="81">
                  <c:v>1.5389999999999999</c:v>
                </c:pt>
                <c:pt idx="82">
                  <c:v>1.5149999999999999</c:v>
                </c:pt>
                <c:pt idx="83">
                  <c:v>1.49</c:v>
                </c:pt>
                <c:pt idx="84">
                  <c:v>1.4630000000000001</c:v>
                </c:pt>
                <c:pt idx="85">
                  <c:v>1.4510000000000001</c:v>
                </c:pt>
                <c:pt idx="86">
                  <c:v>1.4179999999999999</c:v>
                </c:pt>
                <c:pt idx="87">
                  <c:v>1.381</c:v>
                </c:pt>
                <c:pt idx="88">
                  <c:v>1.34</c:v>
                </c:pt>
                <c:pt idx="89">
                  <c:v>1.296</c:v>
                </c:pt>
                <c:pt idx="90">
                  <c:v>1.248</c:v>
                </c:pt>
                <c:pt idx="91">
                  <c:v>1.196</c:v>
                </c:pt>
                <c:pt idx="92">
                  <c:v>1.1419999999999999</c:v>
                </c:pt>
                <c:pt idx="93">
                  <c:v>1.0820000000000001</c:v>
                </c:pt>
                <c:pt idx="94">
                  <c:v>1.02</c:v>
                </c:pt>
                <c:pt idx="95">
                  <c:v>0.95199999999999996</c:v>
                </c:pt>
                <c:pt idx="96">
                  <c:v>0.88</c:v>
                </c:pt>
                <c:pt idx="97">
                  <c:v>0.80200000000000005</c:v>
                </c:pt>
                <c:pt idx="98">
                  <c:v>0.72099999999999997</c:v>
                </c:pt>
                <c:pt idx="99">
                  <c:v>0.63600000000000001</c:v>
                </c:pt>
                <c:pt idx="100">
                  <c:v>0.55100000000000005</c:v>
                </c:pt>
                <c:pt idx="101">
                  <c:v>0.46800000000000003</c:v>
                </c:pt>
                <c:pt idx="102">
                  <c:v>0.38900000000000001</c:v>
                </c:pt>
                <c:pt idx="103">
                  <c:v>0.317</c:v>
                </c:pt>
                <c:pt idx="104">
                  <c:v>0.254</c:v>
                </c:pt>
                <c:pt idx="105">
                  <c:v>0.20100000000000001</c:v>
                </c:pt>
                <c:pt idx="106">
                  <c:v>0.158</c:v>
                </c:pt>
                <c:pt idx="107">
                  <c:v>0.122</c:v>
                </c:pt>
                <c:pt idx="108">
                  <c:v>9.5000000000000001E-2</c:v>
                </c:pt>
                <c:pt idx="109">
                  <c:v>7.3999999999999996E-2</c:v>
                </c:pt>
                <c:pt idx="110">
                  <c:v>5.8000000000000003E-2</c:v>
                </c:pt>
                <c:pt idx="111">
                  <c:v>4.4999999999999998E-2</c:v>
                </c:pt>
                <c:pt idx="112">
                  <c:v>3.5999999999999997E-2</c:v>
                </c:pt>
                <c:pt idx="113">
                  <c:v>2.9000000000000001E-2</c:v>
                </c:pt>
                <c:pt idx="114">
                  <c:v>2.3E-2</c:v>
                </c:pt>
                <c:pt idx="115">
                  <c:v>1.9E-2</c:v>
                </c:pt>
                <c:pt idx="116">
                  <c:v>1.4999999999999999E-2</c:v>
                </c:pt>
                <c:pt idx="117">
                  <c:v>1.2999999999999999E-2</c:v>
                </c:pt>
                <c:pt idx="118">
                  <c:v>1.0999999999999999E-2</c:v>
                </c:pt>
                <c:pt idx="119">
                  <c:v>8.9999999999999993E-3</c:v>
                </c:pt>
                <c:pt idx="120">
                  <c:v>8.0000000000000002E-3</c:v>
                </c:pt>
                <c:pt idx="121">
                  <c:v>7.0000000000000001E-3</c:v>
                </c:pt>
                <c:pt idx="122">
                  <c:v>7.0000000000000001E-3</c:v>
                </c:pt>
                <c:pt idx="123">
                  <c:v>6.0000000000000001E-3</c:v>
                </c:pt>
                <c:pt idx="124">
                  <c:v>6.0000000000000001E-3</c:v>
                </c:pt>
                <c:pt idx="125">
                  <c:v>6.0000000000000001E-3</c:v>
                </c:pt>
                <c:pt idx="126">
                  <c:v>6.0000000000000001E-3</c:v>
                </c:pt>
                <c:pt idx="127">
                  <c:v>6.0000000000000001E-3</c:v>
                </c:pt>
                <c:pt idx="128">
                  <c:v>6.0000000000000001E-3</c:v>
                </c:pt>
                <c:pt idx="129">
                  <c:v>7.0000000000000001E-3</c:v>
                </c:pt>
                <c:pt idx="130">
                  <c:v>8.0000000000000002E-3</c:v>
                </c:pt>
                <c:pt idx="131">
                  <c:v>0.01</c:v>
                </c:pt>
                <c:pt idx="132">
                  <c:v>1.2E-2</c:v>
                </c:pt>
                <c:pt idx="133">
                  <c:v>1.4999999999999999E-2</c:v>
                </c:pt>
                <c:pt idx="134">
                  <c:v>1.7999999999999999E-2</c:v>
                </c:pt>
                <c:pt idx="135">
                  <c:v>2.1000000000000001E-2</c:v>
                </c:pt>
                <c:pt idx="136">
                  <c:v>2.4E-2</c:v>
                </c:pt>
                <c:pt idx="137">
                  <c:v>2.8000000000000001E-2</c:v>
                </c:pt>
                <c:pt idx="138">
                  <c:v>3.1E-2</c:v>
                </c:pt>
                <c:pt idx="139">
                  <c:v>3.4000000000000002E-2</c:v>
                </c:pt>
                <c:pt idx="140">
                  <c:v>3.6999999999999998E-2</c:v>
                </c:pt>
                <c:pt idx="141">
                  <c:v>0.04</c:v>
                </c:pt>
                <c:pt idx="142">
                  <c:v>4.2000000000000003E-2</c:v>
                </c:pt>
                <c:pt idx="143">
                  <c:v>4.2999999999999997E-2</c:v>
                </c:pt>
                <c:pt idx="144">
                  <c:v>4.3999999999999997E-2</c:v>
                </c:pt>
                <c:pt idx="145">
                  <c:v>4.4999999999999998E-2</c:v>
                </c:pt>
                <c:pt idx="146">
                  <c:v>4.5999999999999999E-2</c:v>
                </c:pt>
                <c:pt idx="147">
                  <c:v>4.7E-2</c:v>
                </c:pt>
                <c:pt idx="148">
                  <c:v>4.8000000000000001E-2</c:v>
                </c:pt>
                <c:pt idx="149">
                  <c:v>4.8000000000000001E-2</c:v>
                </c:pt>
                <c:pt idx="150">
                  <c:v>4.8000000000000001E-2</c:v>
                </c:pt>
                <c:pt idx="151">
                  <c:v>4.7E-2</c:v>
                </c:pt>
                <c:pt idx="152">
                  <c:v>4.4999999999999998E-2</c:v>
                </c:pt>
                <c:pt idx="153">
                  <c:v>4.2000000000000003E-2</c:v>
                </c:pt>
                <c:pt idx="154">
                  <c:v>3.7999999999999999E-2</c:v>
                </c:pt>
                <c:pt idx="155">
                  <c:v>3.4000000000000002E-2</c:v>
                </c:pt>
                <c:pt idx="156">
                  <c:v>0.03</c:v>
                </c:pt>
                <c:pt idx="157">
                  <c:v>2.5999999999999999E-2</c:v>
                </c:pt>
                <c:pt idx="158">
                  <c:v>2.1999999999999999E-2</c:v>
                </c:pt>
                <c:pt idx="159">
                  <c:v>1.9E-2</c:v>
                </c:pt>
                <c:pt idx="160">
                  <c:v>1.6E-2</c:v>
                </c:pt>
                <c:pt idx="161">
                  <c:v>1.2999999999999999E-2</c:v>
                </c:pt>
                <c:pt idx="162">
                  <c:v>1.0999999999999999E-2</c:v>
                </c:pt>
                <c:pt idx="163">
                  <c:v>8.9999999999999993E-3</c:v>
                </c:pt>
                <c:pt idx="164">
                  <c:v>8.0000000000000002E-3</c:v>
                </c:pt>
                <c:pt idx="165">
                  <c:v>6.0000000000000001E-3</c:v>
                </c:pt>
                <c:pt idx="166">
                  <c:v>6.0000000000000001E-3</c:v>
                </c:pt>
                <c:pt idx="167">
                  <c:v>5.0000000000000001E-3</c:v>
                </c:pt>
                <c:pt idx="168">
                  <c:v>5.0000000000000001E-3</c:v>
                </c:pt>
                <c:pt idx="169">
                  <c:v>5.0000000000000001E-3</c:v>
                </c:pt>
                <c:pt idx="170">
                  <c:v>6.0000000000000001E-3</c:v>
                </c:pt>
                <c:pt idx="171">
                  <c:v>6.0000000000000001E-3</c:v>
                </c:pt>
                <c:pt idx="172">
                  <c:v>7.0000000000000001E-3</c:v>
                </c:pt>
                <c:pt idx="173">
                  <c:v>8.0000000000000002E-3</c:v>
                </c:pt>
                <c:pt idx="174">
                  <c:v>8.0000000000000002E-3</c:v>
                </c:pt>
                <c:pt idx="175">
                  <c:v>8.0000000000000002E-3</c:v>
                </c:pt>
                <c:pt idx="176">
                  <c:v>8.0000000000000002E-3</c:v>
                </c:pt>
                <c:pt idx="177">
                  <c:v>7.0000000000000001E-3</c:v>
                </c:pt>
                <c:pt idx="178">
                  <c:v>7.0000000000000001E-3</c:v>
                </c:pt>
                <c:pt idx="179">
                  <c:v>6.0000000000000001E-3</c:v>
                </c:pt>
                <c:pt idx="180">
                  <c:v>5.0000000000000001E-3</c:v>
                </c:pt>
                <c:pt idx="181">
                  <c:v>3.0000000000000001E-3</c:v>
                </c:pt>
                <c:pt idx="182">
                  <c:v>3.0000000000000001E-3</c:v>
                </c:pt>
                <c:pt idx="183">
                  <c:v>2E-3</c:v>
                </c:pt>
                <c:pt idx="184">
                  <c:v>1E-3</c:v>
                </c:pt>
                <c:pt idx="185">
                  <c:v>0</c:v>
                </c:pt>
                <c:pt idx="186">
                  <c:v>0</c:v>
                </c:pt>
                <c:pt idx="187">
                  <c:v>-1E-3</c:v>
                </c:pt>
                <c:pt idx="188">
                  <c:v>-1E-3</c:v>
                </c:pt>
                <c:pt idx="189">
                  <c:v>-1E-3</c:v>
                </c:pt>
                <c:pt idx="190">
                  <c:v>-1E-3</c:v>
                </c:pt>
                <c:pt idx="191">
                  <c:v>-1E-3</c:v>
                </c:pt>
                <c:pt idx="192">
                  <c:v>-1E-3</c:v>
                </c:pt>
                <c:pt idx="193">
                  <c:v>-1E-3</c:v>
                </c:pt>
                <c:pt idx="194">
                  <c:v>-1E-3</c:v>
                </c:pt>
                <c:pt idx="195">
                  <c:v>-1E-3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0</c:v>
                </c:pt>
                <c:pt idx="200">
                  <c:v>1E-3</c:v>
                </c:pt>
                <c:pt idx="201">
                  <c:v>1E-3</c:v>
                </c:pt>
                <c:pt idx="202">
                  <c:v>1E-3</c:v>
                </c:pt>
                <c:pt idx="203">
                  <c:v>1E-3</c:v>
                </c:pt>
                <c:pt idx="204">
                  <c:v>2E-3</c:v>
                </c:pt>
                <c:pt idx="205">
                  <c:v>2E-3</c:v>
                </c:pt>
                <c:pt idx="206">
                  <c:v>2E-3</c:v>
                </c:pt>
                <c:pt idx="207">
                  <c:v>2E-3</c:v>
                </c:pt>
                <c:pt idx="208">
                  <c:v>2E-3</c:v>
                </c:pt>
                <c:pt idx="209">
                  <c:v>2E-3</c:v>
                </c:pt>
                <c:pt idx="210">
                  <c:v>1E-3</c:v>
                </c:pt>
                <c:pt idx="211">
                  <c:v>1E-3</c:v>
                </c:pt>
                <c:pt idx="212">
                  <c:v>1E-3</c:v>
                </c:pt>
                <c:pt idx="213">
                  <c:v>1E-3</c:v>
                </c:pt>
                <c:pt idx="214">
                  <c:v>1E-3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-1E-3</c:v>
                </c:pt>
                <c:pt idx="222">
                  <c:v>-1E-3</c:v>
                </c:pt>
                <c:pt idx="223">
                  <c:v>-1E-3</c:v>
                </c:pt>
                <c:pt idx="224">
                  <c:v>-1E-3</c:v>
                </c:pt>
                <c:pt idx="225">
                  <c:v>0</c:v>
                </c:pt>
                <c:pt idx="226">
                  <c:v>-2E-3</c:v>
                </c:pt>
                <c:pt idx="227">
                  <c:v>-2E-3</c:v>
                </c:pt>
                <c:pt idx="228">
                  <c:v>-2E-3</c:v>
                </c:pt>
                <c:pt idx="229">
                  <c:v>-2E-3</c:v>
                </c:pt>
                <c:pt idx="230">
                  <c:v>-2E-3</c:v>
                </c:pt>
                <c:pt idx="231">
                  <c:v>-2E-3</c:v>
                </c:pt>
                <c:pt idx="232">
                  <c:v>-2E-3</c:v>
                </c:pt>
                <c:pt idx="233">
                  <c:v>-2E-3</c:v>
                </c:pt>
                <c:pt idx="234">
                  <c:v>-2E-3</c:v>
                </c:pt>
                <c:pt idx="235">
                  <c:v>-1E-3</c:v>
                </c:pt>
                <c:pt idx="236">
                  <c:v>-1E-3</c:v>
                </c:pt>
                <c:pt idx="237">
                  <c:v>-1E-3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1E-3</c:v>
                </c:pt>
                <c:pt idx="242">
                  <c:v>2E-3</c:v>
                </c:pt>
                <c:pt idx="243">
                  <c:v>3.0000000000000001E-3</c:v>
                </c:pt>
                <c:pt idx="244">
                  <c:v>4.0000000000000001E-3</c:v>
                </c:pt>
                <c:pt idx="245">
                  <c:v>5.0000000000000001E-3</c:v>
                </c:pt>
                <c:pt idx="246">
                  <c:v>6.0000000000000001E-3</c:v>
                </c:pt>
                <c:pt idx="247">
                  <c:v>8.0000000000000002E-3</c:v>
                </c:pt>
                <c:pt idx="248">
                  <c:v>8.9999999999999993E-3</c:v>
                </c:pt>
                <c:pt idx="249">
                  <c:v>0.01</c:v>
                </c:pt>
                <c:pt idx="250">
                  <c:v>1.0999999999999999E-2</c:v>
                </c:pt>
                <c:pt idx="251">
                  <c:v>1.2E-2</c:v>
                </c:pt>
                <c:pt idx="252">
                  <c:v>1.2E-2</c:v>
                </c:pt>
                <c:pt idx="253">
                  <c:v>1.2999999999999999E-2</c:v>
                </c:pt>
                <c:pt idx="254">
                  <c:v>1.2999999999999999E-2</c:v>
                </c:pt>
                <c:pt idx="255">
                  <c:v>1.2999999999999999E-2</c:v>
                </c:pt>
                <c:pt idx="256">
                  <c:v>1.2999999999999999E-2</c:v>
                </c:pt>
                <c:pt idx="257">
                  <c:v>1.2999999999999999E-2</c:v>
                </c:pt>
                <c:pt idx="258">
                  <c:v>1.2999999999999999E-2</c:v>
                </c:pt>
                <c:pt idx="259">
                  <c:v>1.2E-2</c:v>
                </c:pt>
                <c:pt idx="260">
                  <c:v>1.2E-2</c:v>
                </c:pt>
                <c:pt idx="261">
                  <c:v>1.0999999999999999E-2</c:v>
                </c:pt>
                <c:pt idx="262">
                  <c:v>1.0999999999999999E-2</c:v>
                </c:pt>
                <c:pt idx="263">
                  <c:v>0.01</c:v>
                </c:pt>
                <c:pt idx="264">
                  <c:v>0.01</c:v>
                </c:pt>
                <c:pt idx="265">
                  <c:v>8.9999999999999993E-3</c:v>
                </c:pt>
                <c:pt idx="266">
                  <c:v>8.9999999999999993E-3</c:v>
                </c:pt>
                <c:pt idx="267">
                  <c:v>8.0000000000000002E-3</c:v>
                </c:pt>
                <c:pt idx="268">
                  <c:v>8.0000000000000002E-3</c:v>
                </c:pt>
                <c:pt idx="269">
                  <c:v>7.0000000000000001E-3</c:v>
                </c:pt>
                <c:pt idx="270">
                  <c:v>7.0000000000000001E-3</c:v>
                </c:pt>
                <c:pt idx="271">
                  <c:v>7.0000000000000001E-3</c:v>
                </c:pt>
                <c:pt idx="272">
                  <c:v>7.0000000000000001E-3</c:v>
                </c:pt>
                <c:pt idx="273">
                  <c:v>8.0000000000000002E-3</c:v>
                </c:pt>
                <c:pt idx="274">
                  <c:v>8.0000000000000002E-3</c:v>
                </c:pt>
                <c:pt idx="275">
                  <c:v>8.9999999999999993E-3</c:v>
                </c:pt>
                <c:pt idx="276">
                  <c:v>8.9999999999999993E-3</c:v>
                </c:pt>
                <c:pt idx="277">
                  <c:v>0.01</c:v>
                </c:pt>
                <c:pt idx="278">
                  <c:v>1.0999999999999999E-2</c:v>
                </c:pt>
                <c:pt idx="279">
                  <c:v>1.0999999999999999E-2</c:v>
                </c:pt>
                <c:pt idx="280">
                  <c:v>1.2E-2</c:v>
                </c:pt>
                <c:pt idx="281">
                  <c:v>1.2E-2</c:v>
                </c:pt>
                <c:pt idx="282">
                  <c:v>1.2E-2</c:v>
                </c:pt>
                <c:pt idx="283">
                  <c:v>1.2E-2</c:v>
                </c:pt>
                <c:pt idx="284">
                  <c:v>1.2E-2</c:v>
                </c:pt>
                <c:pt idx="285">
                  <c:v>1.2999999999999999E-2</c:v>
                </c:pt>
                <c:pt idx="286">
                  <c:v>1.2999999999999999E-2</c:v>
                </c:pt>
                <c:pt idx="287">
                  <c:v>1.2999999999999999E-2</c:v>
                </c:pt>
                <c:pt idx="288">
                  <c:v>1.2999999999999999E-2</c:v>
                </c:pt>
                <c:pt idx="289">
                  <c:v>1.4E-2</c:v>
                </c:pt>
                <c:pt idx="290">
                  <c:v>1.6E-2</c:v>
                </c:pt>
                <c:pt idx="291">
                  <c:v>1.7000000000000001E-2</c:v>
                </c:pt>
                <c:pt idx="292">
                  <c:v>0.02</c:v>
                </c:pt>
                <c:pt idx="293">
                  <c:v>2.3E-2</c:v>
                </c:pt>
                <c:pt idx="294">
                  <c:v>2.7E-2</c:v>
                </c:pt>
                <c:pt idx="295">
                  <c:v>3.1E-2</c:v>
                </c:pt>
                <c:pt idx="296">
                  <c:v>3.6999999999999998E-2</c:v>
                </c:pt>
                <c:pt idx="297">
                  <c:v>4.2999999999999997E-2</c:v>
                </c:pt>
                <c:pt idx="298">
                  <c:v>5.0999999999999997E-2</c:v>
                </c:pt>
                <c:pt idx="299">
                  <c:v>6.0999999999999999E-2</c:v>
                </c:pt>
                <c:pt idx="300">
                  <c:v>7.1999999999999995E-2</c:v>
                </c:pt>
                <c:pt idx="301">
                  <c:v>8.5000000000000006E-2</c:v>
                </c:pt>
                <c:pt idx="302">
                  <c:v>0.10100000000000001</c:v>
                </c:pt>
                <c:pt idx="303">
                  <c:v>0.11899999999999999</c:v>
                </c:pt>
                <c:pt idx="304">
                  <c:v>0.14000000000000001</c:v>
                </c:pt>
                <c:pt idx="305">
                  <c:v>0.16300000000000001</c:v>
                </c:pt>
                <c:pt idx="306">
                  <c:v>0.187</c:v>
                </c:pt>
                <c:pt idx="307">
                  <c:v>0.20799999999999999</c:v>
                </c:pt>
                <c:pt idx="308">
                  <c:v>0.22600000000000001</c:v>
                </c:pt>
                <c:pt idx="309">
                  <c:v>0.23799999999999999</c:v>
                </c:pt>
                <c:pt idx="310">
                  <c:v>0.24299999999999999</c:v>
                </c:pt>
                <c:pt idx="311">
                  <c:v>0.24</c:v>
                </c:pt>
                <c:pt idx="312">
                  <c:v>0.22900000000000001</c:v>
                </c:pt>
                <c:pt idx="313">
                  <c:v>0.21199999999999999</c:v>
                </c:pt>
                <c:pt idx="314">
                  <c:v>0.191</c:v>
                </c:pt>
                <c:pt idx="315">
                  <c:v>0.16800000000000001</c:v>
                </c:pt>
                <c:pt idx="316">
                  <c:v>0.14399999999999999</c:v>
                </c:pt>
                <c:pt idx="317">
                  <c:v>0.121</c:v>
                </c:pt>
                <c:pt idx="318">
                  <c:v>0.10100000000000001</c:v>
                </c:pt>
                <c:pt idx="319">
                  <c:v>8.3000000000000004E-2</c:v>
                </c:pt>
                <c:pt idx="320">
                  <c:v>6.8000000000000005E-2</c:v>
                </c:pt>
                <c:pt idx="321">
                  <c:v>5.5E-2</c:v>
                </c:pt>
                <c:pt idx="322">
                  <c:v>4.4999999999999998E-2</c:v>
                </c:pt>
                <c:pt idx="323">
                  <c:v>3.6999999999999998E-2</c:v>
                </c:pt>
                <c:pt idx="324">
                  <c:v>0.03</c:v>
                </c:pt>
                <c:pt idx="325">
                  <c:v>2.4E-2</c:v>
                </c:pt>
                <c:pt idx="326">
                  <c:v>0.02</c:v>
                </c:pt>
                <c:pt idx="327">
                  <c:v>1.6E-2</c:v>
                </c:pt>
                <c:pt idx="328">
                  <c:v>1.2999999999999999E-2</c:v>
                </c:pt>
                <c:pt idx="329">
                  <c:v>1.0999999999999999E-2</c:v>
                </c:pt>
                <c:pt idx="330">
                  <c:v>8.9999999999999993E-3</c:v>
                </c:pt>
                <c:pt idx="331">
                  <c:v>7.0000000000000001E-3</c:v>
                </c:pt>
                <c:pt idx="332">
                  <c:v>5.0000000000000001E-3</c:v>
                </c:pt>
                <c:pt idx="333">
                  <c:v>4.0000000000000001E-3</c:v>
                </c:pt>
                <c:pt idx="334">
                  <c:v>3.0000000000000001E-3</c:v>
                </c:pt>
                <c:pt idx="335">
                  <c:v>3.0000000000000001E-3</c:v>
                </c:pt>
                <c:pt idx="336">
                  <c:v>2E-3</c:v>
                </c:pt>
                <c:pt idx="337">
                  <c:v>1E-3</c:v>
                </c:pt>
                <c:pt idx="338">
                  <c:v>1E-3</c:v>
                </c:pt>
                <c:pt idx="339">
                  <c:v>1E-3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-1E-3</c:v>
                </c:pt>
                <c:pt idx="345">
                  <c:v>-1E-3</c:v>
                </c:pt>
                <c:pt idx="346">
                  <c:v>-1E-3</c:v>
                </c:pt>
                <c:pt idx="347">
                  <c:v>-1E-3</c:v>
                </c:pt>
                <c:pt idx="348">
                  <c:v>-1E-3</c:v>
                </c:pt>
                <c:pt idx="349">
                  <c:v>-1E-3</c:v>
                </c:pt>
                <c:pt idx="350">
                  <c:v>-2E-3</c:v>
                </c:pt>
                <c:pt idx="351">
                  <c:v>-2E-3</c:v>
                </c:pt>
                <c:pt idx="352">
                  <c:v>-2E-3</c:v>
                </c:pt>
                <c:pt idx="353">
                  <c:v>-2E-3</c:v>
                </c:pt>
                <c:pt idx="354">
                  <c:v>-2E-3</c:v>
                </c:pt>
                <c:pt idx="355">
                  <c:v>-3.0000000000000001E-3</c:v>
                </c:pt>
                <c:pt idx="356">
                  <c:v>-3.0000000000000001E-3</c:v>
                </c:pt>
                <c:pt idx="357">
                  <c:v>-3.0000000000000001E-3</c:v>
                </c:pt>
                <c:pt idx="358">
                  <c:v>-3.0000000000000001E-3</c:v>
                </c:pt>
                <c:pt idx="359">
                  <c:v>-3.0000000000000001E-3</c:v>
                </c:pt>
                <c:pt idx="360">
                  <c:v>-3.0000000000000001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04E8-4FE2-928D-DFA8ED0EE19F}"/>
            </c:ext>
          </c:extLst>
        </c:ser>
        <c:ser>
          <c:idx val="4"/>
          <c:order val="4"/>
          <c:tx>
            <c:strRef>
              <c:f>Лист1!$F$1</c:f>
              <c:strCache>
                <c:ptCount val="1"/>
                <c:pt idx="0">
                  <c:v>273.2</c:v>
                </c:pt>
              </c:strCache>
            </c:strRef>
          </c:tx>
          <c:marker>
            <c:symbol val="none"/>
          </c:marker>
          <c:xVal>
            <c:numRef>
              <c:f>Лист1!$A$2:$A$362</c:f>
              <c:numCache>
                <c:formatCode>General</c:formatCode>
                <c:ptCount val="36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  <c:pt idx="251">
                  <c:v>601</c:v>
                </c:pt>
                <c:pt idx="252">
                  <c:v>602</c:v>
                </c:pt>
                <c:pt idx="253">
                  <c:v>603</c:v>
                </c:pt>
                <c:pt idx="254">
                  <c:v>604</c:v>
                </c:pt>
                <c:pt idx="255">
                  <c:v>605</c:v>
                </c:pt>
                <c:pt idx="256">
                  <c:v>606</c:v>
                </c:pt>
                <c:pt idx="257">
                  <c:v>607</c:v>
                </c:pt>
                <c:pt idx="258">
                  <c:v>608</c:v>
                </c:pt>
                <c:pt idx="259">
                  <c:v>609</c:v>
                </c:pt>
                <c:pt idx="260">
                  <c:v>610</c:v>
                </c:pt>
                <c:pt idx="261">
                  <c:v>611</c:v>
                </c:pt>
                <c:pt idx="262">
                  <c:v>612</c:v>
                </c:pt>
                <c:pt idx="263">
                  <c:v>613</c:v>
                </c:pt>
                <c:pt idx="264">
                  <c:v>614</c:v>
                </c:pt>
                <c:pt idx="265">
                  <c:v>615</c:v>
                </c:pt>
                <c:pt idx="266">
                  <c:v>616</c:v>
                </c:pt>
                <c:pt idx="267">
                  <c:v>617</c:v>
                </c:pt>
                <c:pt idx="268">
                  <c:v>618</c:v>
                </c:pt>
                <c:pt idx="269">
                  <c:v>619</c:v>
                </c:pt>
                <c:pt idx="270">
                  <c:v>620</c:v>
                </c:pt>
                <c:pt idx="271">
                  <c:v>621</c:v>
                </c:pt>
                <c:pt idx="272">
                  <c:v>622</c:v>
                </c:pt>
                <c:pt idx="273">
                  <c:v>623</c:v>
                </c:pt>
                <c:pt idx="274">
                  <c:v>624</c:v>
                </c:pt>
                <c:pt idx="275">
                  <c:v>625</c:v>
                </c:pt>
                <c:pt idx="276">
                  <c:v>626</c:v>
                </c:pt>
                <c:pt idx="277">
                  <c:v>627</c:v>
                </c:pt>
                <c:pt idx="278">
                  <c:v>628</c:v>
                </c:pt>
                <c:pt idx="279">
                  <c:v>629</c:v>
                </c:pt>
                <c:pt idx="280">
                  <c:v>630</c:v>
                </c:pt>
                <c:pt idx="281">
                  <c:v>631</c:v>
                </c:pt>
                <c:pt idx="282">
                  <c:v>632</c:v>
                </c:pt>
                <c:pt idx="283">
                  <c:v>633</c:v>
                </c:pt>
                <c:pt idx="284">
                  <c:v>634</c:v>
                </c:pt>
                <c:pt idx="285">
                  <c:v>635</c:v>
                </c:pt>
                <c:pt idx="286">
                  <c:v>636</c:v>
                </c:pt>
                <c:pt idx="287">
                  <c:v>637</c:v>
                </c:pt>
                <c:pt idx="288">
                  <c:v>638</c:v>
                </c:pt>
                <c:pt idx="289">
                  <c:v>639</c:v>
                </c:pt>
                <c:pt idx="290">
                  <c:v>640</c:v>
                </c:pt>
                <c:pt idx="291">
                  <c:v>641</c:v>
                </c:pt>
                <c:pt idx="292">
                  <c:v>642</c:v>
                </c:pt>
                <c:pt idx="293">
                  <c:v>643</c:v>
                </c:pt>
                <c:pt idx="294">
                  <c:v>644</c:v>
                </c:pt>
                <c:pt idx="295">
                  <c:v>645</c:v>
                </c:pt>
                <c:pt idx="296">
                  <c:v>646</c:v>
                </c:pt>
                <c:pt idx="297">
                  <c:v>647</c:v>
                </c:pt>
                <c:pt idx="298">
                  <c:v>648</c:v>
                </c:pt>
                <c:pt idx="299">
                  <c:v>649</c:v>
                </c:pt>
                <c:pt idx="300">
                  <c:v>650</c:v>
                </c:pt>
                <c:pt idx="301">
                  <c:v>651</c:v>
                </c:pt>
                <c:pt idx="302">
                  <c:v>652</c:v>
                </c:pt>
                <c:pt idx="303">
                  <c:v>653</c:v>
                </c:pt>
                <c:pt idx="304">
                  <c:v>654</c:v>
                </c:pt>
                <c:pt idx="305">
                  <c:v>655</c:v>
                </c:pt>
                <c:pt idx="306">
                  <c:v>656</c:v>
                </c:pt>
                <c:pt idx="307">
                  <c:v>657</c:v>
                </c:pt>
                <c:pt idx="308">
                  <c:v>658</c:v>
                </c:pt>
                <c:pt idx="309">
                  <c:v>659</c:v>
                </c:pt>
                <c:pt idx="310">
                  <c:v>660</c:v>
                </c:pt>
                <c:pt idx="311">
                  <c:v>661</c:v>
                </c:pt>
                <c:pt idx="312">
                  <c:v>662</c:v>
                </c:pt>
                <c:pt idx="313">
                  <c:v>663</c:v>
                </c:pt>
                <c:pt idx="314">
                  <c:v>664</c:v>
                </c:pt>
                <c:pt idx="315">
                  <c:v>665</c:v>
                </c:pt>
                <c:pt idx="316">
                  <c:v>666</c:v>
                </c:pt>
                <c:pt idx="317">
                  <c:v>667</c:v>
                </c:pt>
                <c:pt idx="318">
                  <c:v>668</c:v>
                </c:pt>
                <c:pt idx="319">
                  <c:v>669</c:v>
                </c:pt>
                <c:pt idx="320">
                  <c:v>670</c:v>
                </c:pt>
                <c:pt idx="321">
                  <c:v>671</c:v>
                </c:pt>
                <c:pt idx="322">
                  <c:v>672</c:v>
                </c:pt>
                <c:pt idx="323">
                  <c:v>673</c:v>
                </c:pt>
                <c:pt idx="324">
                  <c:v>674</c:v>
                </c:pt>
                <c:pt idx="325">
                  <c:v>675</c:v>
                </c:pt>
                <c:pt idx="326">
                  <c:v>676</c:v>
                </c:pt>
                <c:pt idx="327">
                  <c:v>677</c:v>
                </c:pt>
                <c:pt idx="328">
                  <c:v>678</c:v>
                </c:pt>
                <c:pt idx="329">
                  <c:v>679</c:v>
                </c:pt>
                <c:pt idx="330">
                  <c:v>680</c:v>
                </c:pt>
                <c:pt idx="331">
                  <c:v>681</c:v>
                </c:pt>
                <c:pt idx="332">
                  <c:v>682</c:v>
                </c:pt>
                <c:pt idx="333">
                  <c:v>683</c:v>
                </c:pt>
                <c:pt idx="334">
                  <c:v>684</c:v>
                </c:pt>
                <c:pt idx="335">
                  <c:v>685</c:v>
                </c:pt>
                <c:pt idx="336">
                  <c:v>686</c:v>
                </c:pt>
                <c:pt idx="337">
                  <c:v>687</c:v>
                </c:pt>
                <c:pt idx="338">
                  <c:v>688</c:v>
                </c:pt>
                <c:pt idx="339">
                  <c:v>689</c:v>
                </c:pt>
                <c:pt idx="340">
                  <c:v>690</c:v>
                </c:pt>
                <c:pt idx="341">
                  <c:v>691</c:v>
                </c:pt>
                <c:pt idx="342">
                  <c:v>692</c:v>
                </c:pt>
                <c:pt idx="343">
                  <c:v>693</c:v>
                </c:pt>
                <c:pt idx="344">
                  <c:v>694</c:v>
                </c:pt>
                <c:pt idx="345">
                  <c:v>695</c:v>
                </c:pt>
                <c:pt idx="346">
                  <c:v>696</c:v>
                </c:pt>
                <c:pt idx="347">
                  <c:v>697</c:v>
                </c:pt>
                <c:pt idx="348">
                  <c:v>698</c:v>
                </c:pt>
                <c:pt idx="349">
                  <c:v>699</c:v>
                </c:pt>
                <c:pt idx="350">
                  <c:v>700</c:v>
                </c:pt>
                <c:pt idx="351">
                  <c:v>701</c:v>
                </c:pt>
                <c:pt idx="352">
                  <c:v>702</c:v>
                </c:pt>
                <c:pt idx="353">
                  <c:v>703</c:v>
                </c:pt>
                <c:pt idx="354">
                  <c:v>704</c:v>
                </c:pt>
                <c:pt idx="355">
                  <c:v>705</c:v>
                </c:pt>
                <c:pt idx="356">
                  <c:v>706</c:v>
                </c:pt>
                <c:pt idx="357">
                  <c:v>707</c:v>
                </c:pt>
                <c:pt idx="358">
                  <c:v>708</c:v>
                </c:pt>
                <c:pt idx="359">
                  <c:v>709</c:v>
                </c:pt>
                <c:pt idx="360">
                  <c:v>710</c:v>
                </c:pt>
              </c:numCache>
            </c:numRef>
          </c:xVal>
          <c:yVal>
            <c:numRef>
              <c:f>Лист1!$F$2:$F$362</c:f>
              <c:numCache>
                <c:formatCode>General</c:formatCode>
                <c:ptCount val="361"/>
                <c:pt idx="0">
                  <c:v>0.42699999999999999</c:v>
                </c:pt>
                <c:pt idx="1">
                  <c:v>0.434</c:v>
                </c:pt>
                <c:pt idx="2">
                  <c:v>0.443</c:v>
                </c:pt>
                <c:pt idx="3">
                  <c:v>0.45200000000000001</c:v>
                </c:pt>
                <c:pt idx="4">
                  <c:v>0.46200000000000002</c:v>
                </c:pt>
                <c:pt idx="5">
                  <c:v>0.47499999999999998</c:v>
                </c:pt>
                <c:pt idx="6">
                  <c:v>0.48899999999999999</c:v>
                </c:pt>
                <c:pt idx="7">
                  <c:v>0.504</c:v>
                </c:pt>
                <c:pt idx="8">
                  <c:v>0.52200000000000002</c:v>
                </c:pt>
                <c:pt idx="9">
                  <c:v>0.54</c:v>
                </c:pt>
                <c:pt idx="10">
                  <c:v>0.56000000000000005</c:v>
                </c:pt>
                <c:pt idx="11">
                  <c:v>0.58099999999999996</c:v>
                </c:pt>
                <c:pt idx="12">
                  <c:v>0.60199999999999998</c:v>
                </c:pt>
                <c:pt idx="13">
                  <c:v>0.625</c:v>
                </c:pt>
                <c:pt idx="14">
                  <c:v>0.64800000000000002</c:v>
                </c:pt>
                <c:pt idx="15">
                  <c:v>0.66200000000000003</c:v>
                </c:pt>
                <c:pt idx="16">
                  <c:v>0.68600000000000005</c:v>
                </c:pt>
                <c:pt idx="17">
                  <c:v>0.71</c:v>
                </c:pt>
                <c:pt idx="18">
                  <c:v>0.73599999999999999</c:v>
                </c:pt>
                <c:pt idx="19">
                  <c:v>0.76200000000000001</c:v>
                </c:pt>
                <c:pt idx="20">
                  <c:v>0.78900000000000003</c:v>
                </c:pt>
                <c:pt idx="21">
                  <c:v>0.81699999999999995</c:v>
                </c:pt>
                <c:pt idx="22">
                  <c:v>0.84699999999999998</c:v>
                </c:pt>
                <c:pt idx="23">
                  <c:v>0.878</c:v>
                </c:pt>
                <c:pt idx="24">
                  <c:v>0.91100000000000003</c:v>
                </c:pt>
                <c:pt idx="25">
                  <c:v>0.94599999999999995</c:v>
                </c:pt>
                <c:pt idx="26">
                  <c:v>0.98299999999999998</c:v>
                </c:pt>
                <c:pt idx="27">
                  <c:v>1.0229999999999999</c:v>
                </c:pt>
                <c:pt idx="28">
                  <c:v>1.0649999999999999</c:v>
                </c:pt>
                <c:pt idx="29">
                  <c:v>1.1080000000000001</c:v>
                </c:pt>
                <c:pt idx="30">
                  <c:v>1.1519999999999999</c:v>
                </c:pt>
                <c:pt idx="31">
                  <c:v>1.1970000000000001</c:v>
                </c:pt>
                <c:pt idx="32">
                  <c:v>1.2430000000000001</c:v>
                </c:pt>
                <c:pt idx="33">
                  <c:v>1.29</c:v>
                </c:pt>
                <c:pt idx="34">
                  <c:v>1.339</c:v>
                </c:pt>
                <c:pt idx="35">
                  <c:v>1.403</c:v>
                </c:pt>
                <c:pt idx="36">
                  <c:v>1.4550000000000001</c:v>
                </c:pt>
                <c:pt idx="37">
                  <c:v>1.506</c:v>
                </c:pt>
                <c:pt idx="38">
                  <c:v>1.5589999999999999</c:v>
                </c:pt>
                <c:pt idx="39">
                  <c:v>1.611</c:v>
                </c:pt>
                <c:pt idx="40">
                  <c:v>1.6619999999999999</c:v>
                </c:pt>
                <c:pt idx="41">
                  <c:v>1.714</c:v>
                </c:pt>
                <c:pt idx="42">
                  <c:v>1.7629999999999999</c:v>
                </c:pt>
                <c:pt idx="43">
                  <c:v>1.8109999999999999</c:v>
                </c:pt>
                <c:pt idx="44">
                  <c:v>1.857</c:v>
                </c:pt>
                <c:pt idx="45">
                  <c:v>1.9</c:v>
                </c:pt>
                <c:pt idx="46">
                  <c:v>1.9379999999999999</c:v>
                </c:pt>
                <c:pt idx="47">
                  <c:v>1.97</c:v>
                </c:pt>
                <c:pt idx="48">
                  <c:v>1.994</c:v>
                </c:pt>
                <c:pt idx="49">
                  <c:v>2.012</c:v>
                </c:pt>
                <c:pt idx="50">
                  <c:v>2.02</c:v>
                </c:pt>
                <c:pt idx="51">
                  <c:v>2.024</c:v>
                </c:pt>
                <c:pt idx="52">
                  <c:v>2.024</c:v>
                </c:pt>
                <c:pt idx="53">
                  <c:v>2.0219999999999998</c:v>
                </c:pt>
                <c:pt idx="54">
                  <c:v>2.0179999999999998</c:v>
                </c:pt>
                <c:pt idx="55">
                  <c:v>2.0139999999999998</c:v>
                </c:pt>
                <c:pt idx="56">
                  <c:v>2.0110000000000001</c:v>
                </c:pt>
                <c:pt idx="57">
                  <c:v>2.008</c:v>
                </c:pt>
                <c:pt idx="58">
                  <c:v>2.0049999999999999</c:v>
                </c:pt>
                <c:pt idx="59">
                  <c:v>2.004</c:v>
                </c:pt>
                <c:pt idx="60">
                  <c:v>2.0009999999999999</c:v>
                </c:pt>
                <c:pt idx="61">
                  <c:v>1.998</c:v>
                </c:pt>
                <c:pt idx="62">
                  <c:v>1.99</c:v>
                </c:pt>
                <c:pt idx="63">
                  <c:v>1.982</c:v>
                </c:pt>
                <c:pt idx="64">
                  <c:v>1.972</c:v>
                </c:pt>
                <c:pt idx="65">
                  <c:v>1.958</c:v>
                </c:pt>
                <c:pt idx="66">
                  <c:v>1.998</c:v>
                </c:pt>
                <c:pt idx="67">
                  <c:v>1.9770000000000001</c:v>
                </c:pt>
                <c:pt idx="68">
                  <c:v>1.952</c:v>
                </c:pt>
                <c:pt idx="69">
                  <c:v>1.8939999999999999</c:v>
                </c:pt>
                <c:pt idx="70">
                  <c:v>1.865</c:v>
                </c:pt>
                <c:pt idx="71">
                  <c:v>1.831</c:v>
                </c:pt>
                <c:pt idx="72">
                  <c:v>1.794</c:v>
                </c:pt>
                <c:pt idx="73">
                  <c:v>1.7569999999999999</c:v>
                </c:pt>
                <c:pt idx="74">
                  <c:v>1.7210000000000001</c:v>
                </c:pt>
                <c:pt idx="75">
                  <c:v>1.6859999999999999</c:v>
                </c:pt>
                <c:pt idx="76">
                  <c:v>1.651</c:v>
                </c:pt>
                <c:pt idx="77">
                  <c:v>1.62</c:v>
                </c:pt>
                <c:pt idx="78">
                  <c:v>1.59</c:v>
                </c:pt>
                <c:pt idx="79">
                  <c:v>1.5620000000000001</c:v>
                </c:pt>
                <c:pt idx="80">
                  <c:v>1.536</c:v>
                </c:pt>
                <c:pt idx="81">
                  <c:v>1.512</c:v>
                </c:pt>
                <c:pt idx="82">
                  <c:v>1.4870000000000001</c:v>
                </c:pt>
                <c:pt idx="83">
                  <c:v>1.462</c:v>
                </c:pt>
                <c:pt idx="84">
                  <c:v>1.4359999999999999</c:v>
                </c:pt>
                <c:pt idx="85">
                  <c:v>1.423</c:v>
                </c:pt>
                <c:pt idx="86">
                  <c:v>1.391</c:v>
                </c:pt>
                <c:pt idx="87">
                  <c:v>1.3540000000000001</c:v>
                </c:pt>
                <c:pt idx="88">
                  <c:v>1.3140000000000001</c:v>
                </c:pt>
                <c:pt idx="89">
                  <c:v>1.2709999999999999</c:v>
                </c:pt>
                <c:pt idx="90">
                  <c:v>1.2230000000000001</c:v>
                </c:pt>
                <c:pt idx="91">
                  <c:v>1.173</c:v>
                </c:pt>
                <c:pt idx="92">
                  <c:v>1.119</c:v>
                </c:pt>
                <c:pt idx="93">
                  <c:v>1.0609999999999999</c:v>
                </c:pt>
                <c:pt idx="94">
                  <c:v>0.999</c:v>
                </c:pt>
                <c:pt idx="95">
                  <c:v>0.93300000000000005</c:v>
                </c:pt>
                <c:pt idx="96">
                  <c:v>0.86199999999999999</c:v>
                </c:pt>
                <c:pt idx="97">
                  <c:v>0.78600000000000003</c:v>
                </c:pt>
                <c:pt idx="98">
                  <c:v>0.70599999999999996</c:v>
                </c:pt>
                <c:pt idx="99">
                  <c:v>0.623</c:v>
                </c:pt>
                <c:pt idx="100">
                  <c:v>0.53900000000000003</c:v>
                </c:pt>
                <c:pt idx="101">
                  <c:v>0.45800000000000002</c:v>
                </c:pt>
                <c:pt idx="102">
                  <c:v>0.38100000000000001</c:v>
                </c:pt>
                <c:pt idx="103">
                  <c:v>0.311</c:v>
                </c:pt>
                <c:pt idx="104">
                  <c:v>0.249</c:v>
                </c:pt>
                <c:pt idx="105">
                  <c:v>0.19700000000000001</c:v>
                </c:pt>
                <c:pt idx="106">
                  <c:v>0.154</c:v>
                </c:pt>
                <c:pt idx="107">
                  <c:v>0.12</c:v>
                </c:pt>
                <c:pt idx="108">
                  <c:v>9.2999999999999999E-2</c:v>
                </c:pt>
                <c:pt idx="109">
                  <c:v>7.1999999999999995E-2</c:v>
                </c:pt>
                <c:pt idx="110">
                  <c:v>5.7000000000000002E-2</c:v>
                </c:pt>
                <c:pt idx="111">
                  <c:v>4.3999999999999997E-2</c:v>
                </c:pt>
                <c:pt idx="112">
                  <c:v>3.5000000000000003E-2</c:v>
                </c:pt>
                <c:pt idx="113">
                  <c:v>2.8000000000000001E-2</c:v>
                </c:pt>
                <c:pt idx="114">
                  <c:v>2.3E-2</c:v>
                </c:pt>
                <c:pt idx="115">
                  <c:v>1.7999999999999999E-2</c:v>
                </c:pt>
                <c:pt idx="116">
                  <c:v>1.4999999999999999E-2</c:v>
                </c:pt>
                <c:pt idx="117">
                  <c:v>1.2999999999999999E-2</c:v>
                </c:pt>
                <c:pt idx="118">
                  <c:v>1.0999999999999999E-2</c:v>
                </c:pt>
                <c:pt idx="119">
                  <c:v>8.9999999999999993E-3</c:v>
                </c:pt>
                <c:pt idx="120">
                  <c:v>8.0000000000000002E-3</c:v>
                </c:pt>
                <c:pt idx="121">
                  <c:v>7.0000000000000001E-3</c:v>
                </c:pt>
                <c:pt idx="122">
                  <c:v>7.0000000000000001E-3</c:v>
                </c:pt>
                <c:pt idx="123">
                  <c:v>6.0000000000000001E-3</c:v>
                </c:pt>
                <c:pt idx="124">
                  <c:v>6.0000000000000001E-3</c:v>
                </c:pt>
                <c:pt idx="125">
                  <c:v>6.0000000000000001E-3</c:v>
                </c:pt>
                <c:pt idx="126">
                  <c:v>6.0000000000000001E-3</c:v>
                </c:pt>
                <c:pt idx="127">
                  <c:v>6.0000000000000001E-3</c:v>
                </c:pt>
                <c:pt idx="128">
                  <c:v>6.0000000000000001E-3</c:v>
                </c:pt>
                <c:pt idx="129">
                  <c:v>7.0000000000000001E-3</c:v>
                </c:pt>
                <c:pt idx="130">
                  <c:v>8.9999999999999993E-3</c:v>
                </c:pt>
                <c:pt idx="131">
                  <c:v>0.01</c:v>
                </c:pt>
                <c:pt idx="132">
                  <c:v>1.2E-2</c:v>
                </c:pt>
                <c:pt idx="133">
                  <c:v>1.4999999999999999E-2</c:v>
                </c:pt>
                <c:pt idx="134">
                  <c:v>1.7999999999999999E-2</c:v>
                </c:pt>
                <c:pt idx="135">
                  <c:v>2.1000000000000001E-2</c:v>
                </c:pt>
                <c:pt idx="136">
                  <c:v>2.5000000000000001E-2</c:v>
                </c:pt>
                <c:pt idx="137">
                  <c:v>2.8000000000000001E-2</c:v>
                </c:pt>
                <c:pt idx="138">
                  <c:v>3.1E-2</c:v>
                </c:pt>
                <c:pt idx="139">
                  <c:v>3.4000000000000002E-2</c:v>
                </c:pt>
                <c:pt idx="140">
                  <c:v>3.6999999999999998E-2</c:v>
                </c:pt>
                <c:pt idx="141">
                  <c:v>0.04</c:v>
                </c:pt>
                <c:pt idx="142">
                  <c:v>4.2000000000000003E-2</c:v>
                </c:pt>
                <c:pt idx="143">
                  <c:v>4.2999999999999997E-2</c:v>
                </c:pt>
                <c:pt idx="144">
                  <c:v>4.3999999999999997E-2</c:v>
                </c:pt>
                <c:pt idx="145">
                  <c:v>4.4999999999999998E-2</c:v>
                </c:pt>
                <c:pt idx="146">
                  <c:v>4.5999999999999999E-2</c:v>
                </c:pt>
                <c:pt idx="147">
                  <c:v>4.7E-2</c:v>
                </c:pt>
                <c:pt idx="148">
                  <c:v>4.8000000000000001E-2</c:v>
                </c:pt>
                <c:pt idx="149">
                  <c:v>4.8000000000000001E-2</c:v>
                </c:pt>
                <c:pt idx="150">
                  <c:v>4.8000000000000001E-2</c:v>
                </c:pt>
                <c:pt idx="151">
                  <c:v>4.7E-2</c:v>
                </c:pt>
                <c:pt idx="152">
                  <c:v>4.4999999999999998E-2</c:v>
                </c:pt>
                <c:pt idx="153">
                  <c:v>4.2000000000000003E-2</c:v>
                </c:pt>
                <c:pt idx="154">
                  <c:v>3.7999999999999999E-2</c:v>
                </c:pt>
                <c:pt idx="155">
                  <c:v>3.4000000000000002E-2</c:v>
                </c:pt>
                <c:pt idx="156">
                  <c:v>0.03</c:v>
                </c:pt>
                <c:pt idx="157">
                  <c:v>2.5999999999999999E-2</c:v>
                </c:pt>
                <c:pt idx="158">
                  <c:v>2.1999999999999999E-2</c:v>
                </c:pt>
                <c:pt idx="159">
                  <c:v>1.9E-2</c:v>
                </c:pt>
                <c:pt idx="160">
                  <c:v>1.6E-2</c:v>
                </c:pt>
                <c:pt idx="161">
                  <c:v>1.2999999999999999E-2</c:v>
                </c:pt>
                <c:pt idx="162">
                  <c:v>1.0999999999999999E-2</c:v>
                </c:pt>
                <c:pt idx="163">
                  <c:v>8.9999999999999993E-3</c:v>
                </c:pt>
                <c:pt idx="164">
                  <c:v>8.0000000000000002E-3</c:v>
                </c:pt>
                <c:pt idx="165">
                  <c:v>7.0000000000000001E-3</c:v>
                </c:pt>
                <c:pt idx="166">
                  <c:v>6.0000000000000001E-3</c:v>
                </c:pt>
                <c:pt idx="167">
                  <c:v>5.0000000000000001E-3</c:v>
                </c:pt>
                <c:pt idx="168">
                  <c:v>5.0000000000000001E-3</c:v>
                </c:pt>
                <c:pt idx="169">
                  <c:v>5.0000000000000001E-3</c:v>
                </c:pt>
                <c:pt idx="170">
                  <c:v>6.0000000000000001E-3</c:v>
                </c:pt>
                <c:pt idx="171">
                  <c:v>6.0000000000000001E-3</c:v>
                </c:pt>
                <c:pt idx="172">
                  <c:v>7.0000000000000001E-3</c:v>
                </c:pt>
                <c:pt idx="173">
                  <c:v>8.0000000000000002E-3</c:v>
                </c:pt>
                <c:pt idx="174">
                  <c:v>8.0000000000000002E-3</c:v>
                </c:pt>
                <c:pt idx="175">
                  <c:v>8.0000000000000002E-3</c:v>
                </c:pt>
                <c:pt idx="176">
                  <c:v>8.0000000000000002E-3</c:v>
                </c:pt>
                <c:pt idx="177">
                  <c:v>8.0000000000000002E-3</c:v>
                </c:pt>
                <c:pt idx="178">
                  <c:v>7.0000000000000001E-3</c:v>
                </c:pt>
                <c:pt idx="179">
                  <c:v>6.0000000000000001E-3</c:v>
                </c:pt>
                <c:pt idx="180">
                  <c:v>5.0000000000000001E-3</c:v>
                </c:pt>
                <c:pt idx="181">
                  <c:v>4.0000000000000001E-3</c:v>
                </c:pt>
                <c:pt idx="182">
                  <c:v>3.0000000000000001E-3</c:v>
                </c:pt>
                <c:pt idx="183">
                  <c:v>2E-3</c:v>
                </c:pt>
                <c:pt idx="184">
                  <c:v>1E-3</c:v>
                </c:pt>
                <c:pt idx="185">
                  <c:v>0</c:v>
                </c:pt>
                <c:pt idx="186">
                  <c:v>0</c:v>
                </c:pt>
                <c:pt idx="187">
                  <c:v>0</c:v>
                </c:pt>
                <c:pt idx="188">
                  <c:v>-1E-3</c:v>
                </c:pt>
                <c:pt idx="189">
                  <c:v>-1E-3</c:v>
                </c:pt>
                <c:pt idx="190">
                  <c:v>-1E-3</c:v>
                </c:pt>
                <c:pt idx="191">
                  <c:v>-1E-3</c:v>
                </c:pt>
                <c:pt idx="192">
                  <c:v>-1E-3</c:v>
                </c:pt>
                <c:pt idx="193">
                  <c:v>-1E-3</c:v>
                </c:pt>
                <c:pt idx="194">
                  <c:v>-1E-3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1E-3</c:v>
                </c:pt>
                <c:pt idx="200">
                  <c:v>1E-3</c:v>
                </c:pt>
                <c:pt idx="201">
                  <c:v>1E-3</c:v>
                </c:pt>
                <c:pt idx="202">
                  <c:v>1E-3</c:v>
                </c:pt>
                <c:pt idx="203">
                  <c:v>2E-3</c:v>
                </c:pt>
                <c:pt idx="204">
                  <c:v>2E-3</c:v>
                </c:pt>
                <c:pt idx="205">
                  <c:v>2E-3</c:v>
                </c:pt>
                <c:pt idx="206">
                  <c:v>2E-3</c:v>
                </c:pt>
                <c:pt idx="207">
                  <c:v>2E-3</c:v>
                </c:pt>
                <c:pt idx="208">
                  <c:v>2E-3</c:v>
                </c:pt>
                <c:pt idx="209">
                  <c:v>2E-3</c:v>
                </c:pt>
                <c:pt idx="210">
                  <c:v>2E-3</c:v>
                </c:pt>
                <c:pt idx="211">
                  <c:v>1E-3</c:v>
                </c:pt>
                <c:pt idx="212">
                  <c:v>1E-3</c:v>
                </c:pt>
                <c:pt idx="213">
                  <c:v>1E-3</c:v>
                </c:pt>
                <c:pt idx="214">
                  <c:v>1E-3</c:v>
                </c:pt>
                <c:pt idx="215">
                  <c:v>1E-3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-2E-3</c:v>
                </c:pt>
                <c:pt idx="227">
                  <c:v>-2E-3</c:v>
                </c:pt>
                <c:pt idx="228">
                  <c:v>-2E-3</c:v>
                </c:pt>
                <c:pt idx="229">
                  <c:v>-2E-3</c:v>
                </c:pt>
                <c:pt idx="230">
                  <c:v>-2E-3</c:v>
                </c:pt>
                <c:pt idx="231">
                  <c:v>-2E-3</c:v>
                </c:pt>
                <c:pt idx="232">
                  <c:v>-1E-3</c:v>
                </c:pt>
                <c:pt idx="233">
                  <c:v>-1E-3</c:v>
                </c:pt>
                <c:pt idx="234">
                  <c:v>-1E-3</c:v>
                </c:pt>
                <c:pt idx="235">
                  <c:v>-1E-3</c:v>
                </c:pt>
                <c:pt idx="236">
                  <c:v>-1E-3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1E-3</c:v>
                </c:pt>
                <c:pt idx="241">
                  <c:v>1E-3</c:v>
                </c:pt>
                <c:pt idx="242">
                  <c:v>2E-3</c:v>
                </c:pt>
                <c:pt idx="243">
                  <c:v>3.0000000000000001E-3</c:v>
                </c:pt>
                <c:pt idx="244">
                  <c:v>4.0000000000000001E-3</c:v>
                </c:pt>
                <c:pt idx="245">
                  <c:v>5.0000000000000001E-3</c:v>
                </c:pt>
                <c:pt idx="246">
                  <c:v>7.0000000000000001E-3</c:v>
                </c:pt>
                <c:pt idx="247">
                  <c:v>8.0000000000000002E-3</c:v>
                </c:pt>
                <c:pt idx="248">
                  <c:v>8.9999999999999993E-3</c:v>
                </c:pt>
                <c:pt idx="249">
                  <c:v>0.01</c:v>
                </c:pt>
                <c:pt idx="250">
                  <c:v>1.0999999999999999E-2</c:v>
                </c:pt>
                <c:pt idx="251">
                  <c:v>1.2E-2</c:v>
                </c:pt>
                <c:pt idx="252">
                  <c:v>1.2E-2</c:v>
                </c:pt>
                <c:pt idx="253">
                  <c:v>1.2999999999999999E-2</c:v>
                </c:pt>
                <c:pt idx="254">
                  <c:v>1.2999999999999999E-2</c:v>
                </c:pt>
                <c:pt idx="255">
                  <c:v>1.2999999999999999E-2</c:v>
                </c:pt>
                <c:pt idx="256">
                  <c:v>1.2999999999999999E-2</c:v>
                </c:pt>
                <c:pt idx="257">
                  <c:v>1.2999999999999999E-2</c:v>
                </c:pt>
                <c:pt idx="258">
                  <c:v>1.2999999999999999E-2</c:v>
                </c:pt>
                <c:pt idx="259">
                  <c:v>1.2999999999999999E-2</c:v>
                </c:pt>
                <c:pt idx="260">
                  <c:v>1.2E-2</c:v>
                </c:pt>
                <c:pt idx="261">
                  <c:v>1.2E-2</c:v>
                </c:pt>
                <c:pt idx="262">
                  <c:v>1.0999999999999999E-2</c:v>
                </c:pt>
                <c:pt idx="263">
                  <c:v>1.0999999999999999E-2</c:v>
                </c:pt>
                <c:pt idx="264">
                  <c:v>0.01</c:v>
                </c:pt>
                <c:pt idx="265">
                  <c:v>8.9999999999999993E-3</c:v>
                </c:pt>
                <c:pt idx="266">
                  <c:v>8.9999999999999993E-3</c:v>
                </c:pt>
                <c:pt idx="267">
                  <c:v>8.0000000000000002E-3</c:v>
                </c:pt>
                <c:pt idx="268">
                  <c:v>8.0000000000000002E-3</c:v>
                </c:pt>
                <c:pt idx="269">
                  <c:v>8.0000000000000002E-3</c:v>
                </c:pt>
                <c:pt idx="270">
                  <c:v>7.0000000000000001E-3</c:v>
                </c:pt>
                <c:pt idx="271">
                  <c:v>7.0000000000000001E-3</c:v>
                </c:pt>
                <c:pt idx="272">
                  <c:v>8.0000000000000002E-3</c:v>
                </c:pt>
                <c:pt idx="273">
                  <c:v>8.0000000000000002E-3</c:v>
                </c:pt>
                <c:pt idx="274">
                  <c:v>8.0000000000000002E-3</c:v>
                </c:pt>
                <c:pt idx="275">
                  <c:v>8.9999999999999993E-3</c:v>
                </c:pt>
                <c:pt idx="276">
                  <c:v>0.01</c:v>
                </c:pt>
                <c:pt idx="277">
                  <c:v>0.01</c:v>
                </c:pt>
                <c:pt idx="278">
                  <c:v>1.0999999999999999E-2</c:v>
                </c:pt>
                <c:pt idx="279">
                  <c:v>1.2E-2</c:v>
                </c:pt>
                <c:pt idx="280">
                  <c:v>1.2E-2</c:v>
                </c:pt>
                <c:pt idx="281">
                  <c:v>1.2E-2</c:v>
                </c:pt>
                <c:pt idx="282">
                  <c:v>1.2999999999999999E-2</c:v>
                </c:pt>
                <c:pt idx="283">
                  <c:v>1.2999999999999999E-2</c:v>
                </c:pt>
                <c:pt idx="284">
                  <c:v>1.2999999999999999E-2</c:v>
                </c:pt>
                <c:pt idx="285">
                  <c:v>1.2999999999999999E-2</c:v>
                </c:pt>
                <c:pt idx="286">
                  <c:v>1.2999999999999999E-2</c:v>
                </c:pt>
                <c:pt idx="287">
                  <c:v>1.2999999999999999E-2</c:v>
                </c:pt>
                <c:pt idx="288">
                  <c:v>1.4E-2</c:v>
                </c:pt>
                <c:pt idx="289">
                  <c:v>1.4999999999999999E-2</c:v>
                </c:pt>
                <c:pt idx="290">
                  <c:v>1.6E-2</c:v>
                </c:pt>
                <c:pt idx="291">
                  <c:v>1.7999999999999999E-2</c:v>
                </c:pt>
                <c:pt idx="292">
                  <c:v>0.02</c:v>
                </c:pt>
                <c:pt idx="293">
                  <c:v>2.3E-2</c:v>
                </c:pt>
                <c:pt idx="294">
                  <c:v>2.7E-2</c:v>
                </c:pt>
                <c:pt idx="295">
                  <c:v>3.1E-2</c:v>
                </c:pt>
                <c:pt idx="296">
                  <c:v>3.6999999999999998E-2</c:v>
                </c:pt>
                <c:pt idx="297">
                  <c:v>4.2999999999999997E-2</c:v>
                </c:pt>
                <c:pt idx="298">
                  <c:v>5.0999999999999997E-2</c:v>
                </c:pt>
                <c:pt idx="299">
                  <c:v>6.0999999999999999E-2</c:v>
                </c:pt>
                <c:pt idx="300">
                  <c:v>7.1999999999999995E-2</c:v>
                </c:pt>
                <c:pt idx="301">
                  <c:v>8.5000000000000006E-2</c:v>
                </c:pt>
                <c:pt idx="302">
                  <c:v>0.10100000000000001</c:v>
                </c:pt>
                <c:pt idx="303">
                  <c:v>0.12</c:v>
                </c:pt>
                <c:pt idx="304">
                  <c:v>0.14099999999999999</c:v>
                </c:pt>
                <c:pt idx="305">
                  <c:v>0.16300000000000001</c:v>
                </c:pt>
                <c:pt idx="306">
                  <c:v>0.187</c:v>
                </c:pt>
                <c:pt idx="307">
                  <c:v>0.20799999999999999</c:v>
                </c:pt>
                <c:pt idx="308">
                  <c:v>0.22600000000000001</c:v>
                </c:pt>
                <c:pt idx="309">
                  <c:v>0.23799999999999999</c:v>
                </c:pt>
                <c:pt idx="310">
                  <c:v>0.24199999999999999</c:v>
                </c:pt>
                <c:pt idx="311">
                  <c:v>0.23899999999999999</c:v>
                </c:pt>
                <c:pt idx="312">
                  <c:v>0.22800000000000001</c:v>
                </c:pt>
                <c:pt idx="313">
                  <c:v>0.21199999999999999</c:v>
                </c:pt>
                <c:pt idx="314">
                  <c:v>0.19</c:v>
                </c:pt>
                <c:pt idx="315">
                  <c:v>0.16700000000000001</c:v>
                </c:pt>
                <c:pt idx="316">
                  <c:v>0.14299999999999999</c:v>
                </c:pt>
                <c:pt idx="317">
                  <c:v>0.121</c:v>
                </c:pt>
                <c:pt idx="318">
                  <c:v>0.1</c:v>
                </c:pt>
                <c:pt idx="319">
                  <c:v>8.2000000000000003E-2</c:v>
                </c:pt>
                <c:pt idx="320">
                  <c:v>6.7000000000000004E-2</c:v>
                </c:pt>
                <c:pt idx="321">
                  <c:v>5.5E-2</c:v>
                </c:pt>
                <c:pt idx="322">
                  <c:v>4.4999999999999998E-2</c:v>
                </c:pt>
                <c:pt idx="323">
                  <c:v>3.6999999999999998E-2</c:v>
                </c:pt>
                <c:pt idx="324">
                  <c:v>0.03</c:v>
                </c:pt>
                <c:pt idx="325">
                  <c:v>2.4E-2</c:v>
                </c:pt>
                <c:pt idx="326">
                  <c:v>0.02</c:v>
                </c:pt>
                <c:pt idx="327">
                  <c:v>1.6E-2</c:v>
                </c:pt>
                <c:pt idx="328">
                  <c:v>1.2999999999999999E-2</c:v>
                </c:pt>
                <c:pt idx="329">
                  <c:v>1.0999999999999999E-2</c:v>
                </c:pt>
                <c:pt idx="330">
                  <c:v>8.9999999999999993E-3</c:v>
                </c:pt>
                <c:pt idx="331">
                  <c:v>7.0000000000000001E-3</c:v>
                </c:pt>
                <c:pt idx="332">
                  <c:v>6.0000000000000001E-3</c:v>
                </c:pt>
                <c:pt idx="333">
                  <c:v>4.0000000000000001E-3</c:v>
                </c:pt>
                <c:pt idx="334">
                  <c:v>4.0000000000000001E-3</c:v>
                </c:pt>
                <c:pt idx="335">
                  <c:v>3.0000000000000001E-3</c:v>
                </c:pt>
                <c:pt idx="336">
                  <c:v>2E-3</c:v>
                </c:pt>
                <c:pt idx="337">
                  <c:v>2E-3</c:v>
                </c:pt>
                <c:pt idx="338">
                  <c:v>1E-3</c:v>
                </c:pt>
                <c:pt idx="339">
                  <c:v>1E-3</c:v>
                </c:pt>
                <c:pt idx="340">
                  <c:v>1E-3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-1E-3</c:v>
                </c:pt>
                <c:pt idx="346">
                  <c:v>-1E-3</c:v>
                </c:pt>
                <c:pt idx="347">
                  <c:v>-1E-3</c:v>
                </c:pt>
                <c:pt idx="348">
                  <c:v>-1E-3</c:v>
                </c:pt>
                <c:pt idx="349">
                  <c:v>-1E-3</c:v>
                </c:pt>
                <c:pt idx="350">
                  <c:v>-1E-3</c:v>
                </c:pt>
                <c:pt idx="351">
                  <c:v>-2E-3</c:v>
                </c:pt>
                <c:pt idx="352">
                  <c:v>-2E-3</c:v>
                </c:pt>
                <c:pt idx="353">
                  <c:v>-2E-3</c:v>
                </c:pt>
                <c:pt idx="354">
                  <c:v>-2E-3</c:v>
                </c:pt>
                <c:pt idx="355">
                  <c:v>-2E-3</c:v>
                </c:pt>
                <c:pt idx="356">
                  <c:v>-2E-3</c:v>
                </c:pt>
                <c:pt idx="357">
                  <c:v>-3.0000000000000001E-3</c:v>
                </c:pt>
                <c:pt idx="358">
                  <c:v>-3.0000000000000001E-3</c:v>
                </c:pt>
                <c:pt idx="359">
                  <c:v>-3.0000000000000001E-3</c:v>
                </c:pt>
                <c:pt idx="360">
                  <c:v>-3.0000000000000001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04E8-4FE2-928D-DFA8ED0EE19F}"/>
            </c:ext>
          </c:extLst>
        </c:ser>
        <c:ser>
          <c:idx val="5"/>
          <c:order val="5"/>
          <c:tx>
            <c:strRef>
              <c:f>Лист1!$G$1</c:f>
              <c:strCache>
                <c:ptCount val="1"/>
                <c:pt idx="0">
                  <c:v>339.78</c:v>
                </c:pt>
              </c:strCache>
            </c:strRef>
          </c:tx>
          <c:marker>
            <c:symbol val="none"/>
          </c:marker>
          <c:xVal>
            <c:numRef>
              <c:f>Лист1!$A$2:$A$362</c:f>
              <c:numCache>
                <c:formatCode>General</c:formatCode>
                <c:ptCount val="36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  <c:pt idx="251">
                  <c:v>601</c:v>
                </c:pt>
                <c:pt idx="252">
                  <c:v>602</c:v>
                </c:pt>
                <c:pt idx="253">
                  <c:v>603</c:v>
                </c:pt>
                <c:pt idx="254">
                  <c:v>604</c:v>
                </c:pt>
                <c:pt idx="255">
                  <c:v>605</c:v>
                </c:pt>
                <c:pt idx="256">
                  <c:v>606</c:v>
                </c:pt>
                <c:pt idx="257">
                  <c:v>607</c:v>
                </c:pt>
                <c:pt idx="258">
                  <c:v>608</c:v>
                </c:pt>
                <c:pt idx="259">
                  <c:v>609</c:v>
                </c:pt>
                <c:pt idx="260">
                  <c:v>610</c:v>
                </c:pt>
                <c:pt idx="261">
                  <c:v>611</c:v>
                </c:pt>
                <c:pt idx="262">
                  <c:v>612</c:v>
                </c:pt>
                <c:pt idx="263">
                  <c:v>613</c:v>
                </c:pt>
                <c:pt idx="264">
                  <c:v>614</c:v>
                </c:pt>
                <c:pt idx="265">
                  <c:v>615</c:v>
                </c:pt>
                <c:pt idx="266">
                  <c:v>616</c:v>
                </c:pt>
                <c:pt idx="267">
                  <c:v>617</c:v>
                </c:pt>
                <c:pt idx="268">
                  <c:v>618</c:v>
                </c:pt>
                <c:pt idx="269">
                  <c:v>619</c:v>
                </c:pt>
                <c:pt idx="270">
                  <c:v>620</c:v>
                </c:pt>
                <c:pt idx="271">
                  <c:v>621</c:v>
                </c:pt>
                <c:pt idx="272">
                  <c:v>622</c:v>
                </c:pt>
                <c:pt idx="273">
                  <c:v>623</c:v>
                </c:pt>
                <c:pt idx="274">
                  <c:v>624</c:v>
                </c:pt>
                <c:pt idx="275">
                  <c:v>625</c:v>
                </c:pt>
                <c:pt idx="276">
                  <c:v>626</c:v>
                </c:pt>
                <c:pt idx="277">
                  <c:v>627</c:v>
                </c:pt>
                <c:pt idx="278">
                  <c:v>628</c:v>
                </c:pt>
                <c:pt idx="279">
                  <c:v>629</c:v>
                </c:pt>
                <c:pt idx="280">
                  <c:v>630</c:v>
                </c:pt>
                <c:pt idx="281">
                  <c:v>631</c:v>
                </c:pt>
                <c:pt idx="282">
                  <c:v>632</c:v>
                </c:pt>
                <c:pt idx="283">
                  <c:v>633</c:v>
                </c:pt>
                <c:pt idx="284">
                  <c:v>634</c:v>
                </c:pt>
                <c:pt idx="285">
                  <c:v>635</c:v>
                </c:pt>
                <c:pt idx="286">
                  <c:v>636</c:v>
                </c:pt>
                <c:pt idx="287">
                  <c:v>637</c:v>
                </c:pt>
                <c:pt idx="288">
                  <c:v>638</c:v>
                </c:pt>
                <c:pt idx="289">
                  <c:v>639</c:v>
                </c:pt>
                <c:pt idx="290">
                  <c:v>640</c:v>
                </c:pt>
                <c:pt idx="291">
                  <c:v>641</c:v>
                </c:pt>
                <c:pt idx="292">
                  <c:v>642</c:v>
                </c:pt>
                <c:pt idx="293">
                  <c:v>643</c:v>
                </c:pt>
                <c:pt idx="294">
                  <c:v>644</c:v>
                </c:pt>
                <c:pt idx="295">
                  <c:v>645</c:v>
                </c:pt>
                <c:pt idx="296">
                  <c:v>646</c:v>
                </c:pt>
                <c:pt idx="297">
                  <c:v>647</c:v>
                </c:pt>
                <c:pt idx="298">
                  <c:v>648</c:v>
                </c:pt>
                <c:pt idx="299">
                  <c:v>649</c:v>
                </c:pt>
                <c:pt idx="300">
                  <c:v>650</c:v>
                </c:pt>
                <c:pt idx="301">
                  <c:v>651</c:v>
                </c:pt>
                <c:pt idx="302">
                  <c:v>652</c:v>
                </c:pt>
                <c:pt idx="303">
                  <c:v>653</c:v>
                </c:pt>
                <c:pt idx="304">
                  <c:v>654</c:v>
                </c:pt>
                <c:pt idx="305">
                  <c:v>655</c:v>
                </c:pt>
                <c:pt idx="306">
                  <c:v>656</c:v>
                </c:pt>
                <c:pt idx="307">
                  <c:v>657</c:v>
                </c:pt>
                <c:pt idx="308">
                  <c:v>658</c:v>
                </c:pt>
                <c:pt idx="309">
                  <c:v>659</c:v>
                </c:pt>
                <c:pt idx="310">
                  <c:v>660</c:v>
                </c:pt>
                <c:pt idx="311">
                  <c:v>661</c:v>
                </c:pt>
                <c:pt idx="312">
                  <c:v>662</c:v>
                </c:pt>
                <c:pt idx="313">
                  <c:v>663</c:v>
                </c:pt>
                <c:pt idx="314">
                  <c:v>664</c:v>
                </c:pt>
                <c:pt idx="315">
                  <c:v>665</c:v>
                </c:pt>
                <c:pt idx="316">
                  <c:v>666</c:v>
                </c:pt>
                <c:pt idx="317">
                  <c:v>667</c:v>
                </c:pt>
                <c:pt idx="318">
                  <c:v>668</c:v>
                </c:pt>
                <c:pt idx="319">
                  <c:v>669</c:v>
                </c:pt>
                <c:pt idx="320">
                  <c:v>670</c:v>
                </c:pt>
                <c:pt idx="321">
                  <c:v>671</c:v>
                </c:pt>
                <c:pt idx="322">
                  <c:v>672</c:v>
                </c:pt>
                <c:pt idx="323">
                  <c:v>673</c:v>
                </c:pt>
                <c:pt idx="324">
                  <c:v>674</c:v>
                </c:pt>
                <c:pt idx="325">
                  <c:v>675</c:v>
                </c:pt>
                <c:pt idx="326">
                  <c:v>676</c:v>
                </c:pt>
                <c:pt idx="327">
                  <c:v>677</c:v>
                </c:pt>
                <c:pt idx="328">
                  <c:v>678</c:v>
                </c:pt>
                <c:pt idx="329">
                  <c:v>679</c:v>
                </c:pt>
                <c:pt idx="330">
                  <c:v>680</c:v>
                </c:pt>
                <c:pt idx="331">
                  <c:v>681</c:v>
                </c:pt>
                <c:pt idx="332">
                  <c:v>682</c:v>
                </c:pt>
                <c:pt idx="333">
                  <c:v>683</c:v>
                </c:pt>
                <c:pt idx="334">
                  <c:v>684</c:v>
                </c:pt>
                <c:pt idx="335">
                  <c:v>685</c:v>
                </c:pt>
                <c:pt idx="336">
                  <c:v>686</c:v>
                </c:pt>
                <c:pt idx="337">
                  <c:v>687</c:v>
                </c:pt>
                <c:pt idx="338">
                  <c:v>688</c:v>
                </c:pt>
                <c:pt idx="339">
                  <c:v>689</c:v>
                </c:pt>
                <c:pt idx="340">
                  <c:v>690</c:v>
                </c:pt>
                <c:pt idx="341">
                  <c:v>691</c:v>
                </c:pt>
                <c:pt idx="342">
                  <c:v>692</c:v>
                </c:pt>
                <c:pt idx="343">
                  <c:v>693</c:v>
                </c:pt>
                <c:pt idx="344">
                  <c:v>694</c:v>
                </c:pt>
                <c:pt idx="345">
                  <c:v>695</c:v>
                </c:pt>
                <c:pt idx="346">
                  <c:v>696</c:v>
                </c:pt>
                <c:pt idx="347">
                  <c:v>697</c:v>
                </c:pt>
                <c:pt idx="348">
                  <c:v>698</c:v>
                </c:pt>
                <c:pt idx="349">
                  <c:v>699</c:v>
                </c:pt>
                <c:pt idx="350">
                  <c:v>700</c:v>
                </c:pt>
                <c:pt idx="351">
                  <c:v>701</c:v>
                </c:pt>
                <c:pt idx="352">
                  <c:v>702</c:v>
                </c:pt>
                <c:pt idx="353">
                  <c:v>703</c:v>
                </c:pt>
                <c:pt idx="354">
                  <c:v>704</c:v>
                </c:pt>
                <c:pt idx="355">
                  <c:v>705</c:v>
                </c:pt>
                <c:pt idx="356">
                  <c:v>706</c:v>
                </c:pt>
                <c:pt idx="357">
                  <c:v>707</c:v>
                </c:pt>
                <c:pt idx="358">
                  <c:v>708</c:v>
                </c:pt>
                <c:pt idx="359">
                  <c:v>709</c:v>
                </c:pt>
                <c:pt idx="360">
                  <c:v>710</c:v>
                </c:pt>
              </c:numCache>
            </c:numRef>
          </c:xVal>
          <c:yVal>
            <c:numRef>
              <c:f>Лист1!$G$2:$G$362</c:f>
              <c:numCache>
                <c:formatCode>General</c:formatCode>
                <c:ptCount val="361"/>
                <c:pt idx="0">
                  <c:v>0.42</c:v>
                </c:pt>
                <c:pt idx="1">
                  <c:v>0.42699999999999999</c:v>
                </c:pt>
                <c:pt idx="2">
                  <c:v>0.435</c:v>
                </c:pt>
                <c:pt idx="3">
                  <c:v>0.44400000000000001</c:v>
                </c:pt>
                <c:pt idx="4">
                  <c:v>0.45500000000000002</c:v>
                </c:pt>
                <c:pt idx="5">
                  <c:v>0.46700000000000003</c:v>
                </c:pt>
                <c:pt idx="6">
                  <c:v>0.48099999999999998</c:v>
                </c:pt>
                <c:pt idx="7">
                  <c:v>0.496</c:v>
                </c:pt>
                <c:pt idx="8">
                  <c:v>0.51300000000000001</c:v>
                </c:pt>
                <c:pt idx="9">
                  <c:v>0.53200000000000003</c:v>
                </c:pt>
                <c:pt idx="10">
                  <c:v>0.55100000000000005</c:v>
                </c:pt>
                <c:pt idx="11">
                  <c:v>0.57199999999999995</c:v>
                </c:pt>
                <c:pt idx="12">
                  <c:v>0.59299999999999997</c:v>
                </c:pt>
                <c:pt idx="13">
                  <c:v>0.61499999999999999</c:v>
                </c:pt>
                <c:pt idx="14">
                  <c:v>0.63700000000000001</c:v>
                </c:pt>
                <c:pt idx="15">
                  <c:v>0.65100000000000002</c:v>
                </c:pt>
                <c:pt idx="16">
                  <c:v>0.67500000000000004</c:v>
                </c:pt>
                <c:pt idx="17">
                  <c:v>0.69899999999999995</c:v>
                </c:pt>
                <c:pt idx="18">
                  <c:v>0.72399999999999998</c:v>
                </c:pt>
                <c:pt idx="19">
                  <c:v>0.75</c:v>
                </c:pt>
                <c:pt idx="20">
                  <c:v>0.77600000000000002</c:v>
                </c:pt>
                <c:pt idx="21">
                  <c:v>0.80400000000000005</c:v>
                </c:pt>
                <c:pt idx="22">
                  <c:v>0.83199999999999996</c:v>
                </c:pt>
                <c:pt idx="23">
                  <c:v>0.86299999999999999</c:v>
                </c:pt>
                <c:pt idx="24">
                  <c:v>0.89600000000000002</c:v>
                </c:pt>
                <c:pt idx="25">
                  <c:v>0.93100000000000005</c:v>
                </c:pt>
                <c:pt idx="26">
                  <c:v>0.96799999999999997</c:v>
                </c:pt>
                <c:pt idx="27">
                  <c:v>1.0069999999999999</c:v>
                </c:pt>
                <c:pt idx="28">
                  <c:v>1.048</c:v>
                </c:pt>
                <c:pt idx="29">
                  <c:v>1.0900000000000001</c:v>
                </c:pt>
                <c:pt idx="30">
                  <c:v>1.133</c:v>
                </c:pt>
                <c:pt idx="31">
                  <c:v>1.1779999999999999</c:v>
                </c:pt>
                <c:pt idx="32">
                  <c:v>1.224</c:v>
                </c:pt>
                <c:pt idx="33">
                  <c:v>1.27</c:v>
                </c:pt>
                <c:pt idx="34">
                  <c:v>1.319</c:v>
                </c:pt>
                <c:pt idx="35">
                  <c:v>1.3819999999999999</c:v>
                </c:pt>
                <c:pt idx="36">
                  <c:v>1.4330000000000001</c:v>
                </c:pt>
                <c:pt idx="37">
                  <c:v>1.484</c:v>
                </c:pt>
                <c:pt idx="38">
                  <c:v>1.536</c:v>
                </c:pt>
                <c:pt idx="39">
                  <c:v>1.587</c:v>
                </c:pt>
                <c:pt idx="40">
                  <c:v>1.637</c:v>
                </c:pt>
                <c:pt idx="41">
                  <c:v>1.6870000000000001</c:v>
                </c:pt>
                <c:pt idx="42">
                  <c:v>1.736</c:v>
                </c:pt>
                <c:pt idx="43">
                  <c:v>1.7849999999999999</c:v>
                </c:pt>
                <c:pt idx="44">
                  <c:v>1.83</c:v>
                </c:pt>
                <c:pt idx="45">
                  <c:v>1.873</c:v>
                </c:pt>
                <c:pt idx="46">
                  <c:v>1.911</c:v>
                </c:pt>
                <c:pt idx="47">
                  <c:v>1.9450000000000001</c:v>
                </c:pt>
                <c:pt idx="48">
                  <c:v>1.97</c:v>
                </c:pt>
                <c:pt idx="49">
                  <c:v>1.988</c:v>
                </c:pt>
                <c:pt idx="50">
                  <c:v>1.998</c:v>
                </c:pt>
                <c:pt idx="51">
                  <c:v>2.0019999999999998</c:v>
                </c:pt>
                <c:pt idx="52">
                  <c:v>2.0009999999999999</c:v>
                </c:pt>
                <c:pt idx="53">
                  <c:v>1.998</c:v>
                </c:pt>
                <c:pt idx="54">
                  <c:v>1.9930000000000001</c:v>
                </c:pt>
                <c:pt idx="55">
                  <c:v>1.9890000000000001</c:v>
                </c:pt>
                <c:pt idx="56">
                  <c:v>1.984</c:v>
                </c:pt>
                <c:pt idx="57">
                  <c:v>1.982</c:v>
                </c:pt>
                <c:pt idx="58">
                  <c:v>1.9790000000000001</c:v>
                </c:pt>
                <c:pt idx="59">
                  <c:v>1.9770000000000001</c:v>
                </c:pt>
                <c:pt idx="60">
                  <c:v>1.974</c:v>
                </c:pt>
                <c:pt idx="61">
                  <c:v>1.9690000000000001</c:v>
                </c:pt>
                <c:pt idx="62">
                  <c:v>1.9630000000000001</c:v>
                </c:pt>
                <c:pt idx="63">
                  <c:v>1.9550000000000001</c:v>
                </c:pt>
                <c:pt idx="64">
                  <c:v>1.9430000000000001</c:v>
                </c:pt>
                <c:pt idx="65">
                  <c:v>1.929</c:v>
                </c:pt>
                <c:pt idx="66">
                  <c:v>1.9650000000000001</c:v>
                </c:pt>
                <c:pt idx="67">
                  <c:v>1.944</c:v>
                </c:pt>
                <c:pt idx="68">
                  <c:v>1.9179999999999999</c:v>
                </c:pt>
                <c:pt idx="69">
                  <c:v>1.8640000000000001</c:v>
                </c:pt>
                <c:pt idx="70">
                  <c:v>1.831</c:v>
                </c:pt>
                <c:pt idx="71">
                  <c:v>1.798</c:v>
                </c:pt>
                <c:pt idx="72">
                  <c:v>1.762</c:v>
                </c:pt>
                <c:pt idx="73">
                  <c:v>1.7250000000000001</c:v>
                </c:pt>
                <c:pt idx="74">
                  <c:v>1.6890000000000001</c:v>
                </c:pt>
                <c:pt idx="75">
                  <c:v>1.6539999999999999</c:v>
                </c:pt>
                <c:pt idx="76">
                  <c:v>1.621</c:v>
                </c:pt>
                <c:pt idx="77">
                  <c:v>1.5880000000000001</c:v>
                </c:pt>
                <c:pt idx="78">
                  <c:v>1.5589999999999999</c:v>
                </c:pt>
                <c:pt idx="79">
                  <c:v>1.532</c:v>
                </c:pt>
                <c:pt idx="80">
                  <c:v>1.506</c:v>
                </c:pt>
                <c:pt idx="81">
                  <c:v>1.4810000000000001</c:v>
                </c:pt>
                <c:pt idx="82">
                  <c:v>1.458</c:v>
                </c:pt>
                <c:pt idx="83">
                  <c:v>1.4319999999999999</c:v>
                </c:pt>
                <c:pt idx="84">
                  <c:v>1.407</c:v>
                </c:pt>
                <c:pt idx="85">
                  <c:v>1.3939999999999999</c:v>
                </c:pt>
                <c:pt idx="86">
                  <c:v>1.361</c:v>
                </c:pt>
                <c:pt idx="87">
                  <c:v>1.3260000000000001</c:v>
                </c:pt>
                <c:pt idx="88">
                  <c:v>1.2869999999999999</c:v>
                </c:pt>
                <c:pt idx="89">
                  <c:v>1.244</c:v>
                </c:pt>
                <c:pt idx="90">
                  <c:v>1.1970000000000001</c:v>
                </c:pt>
                <c:pt idx="91">
                  <c:v>1.1479999999999999</c:v>
                </c:pt>
                <c:pt idx="92">
                  <c:v>1.095</c:v>
                </c:pt>
                <c:pt idx="93">
                  <c:v>1.038</c:v>
                </c:pt>
                <c:pt idx="94">
                  <c:v>0.97799999999999998</c:v>
                </c:pt>
                <c:pt idx="95">
                  <c:v>0.91300000000000003</c:v>
                </c:pt>
                <c:pt idx="96">
                  <c:v>0.84399999999999997</c:v>
                </c:pt>
                <c:pt idx="97">
                  <c:v>0.76900000000000002</c:v>
                </c:pt>
                <c:pt idx="98">
                  <c:v>0.69099999999999995</c:v>
                </c:pt>
                <c:pt idx="99">
                  <c:v>0.60899999999999999</c:v>
                </c:pt>
                <c:pt idx="100">
                  <c:v>0.52800000000000002</c:v>
                </c:pt>
                <c:pt idx="101">
                  <c:v>0.44800000000000001</c:v>
                </c:pt>
                <c:pt idx="102">
                  <c:v>0.373</c:v>
                </c:pt>
                <c:pt idx="103">
                  <c:v>0.30399999999999999</c:v>
                </c:pt>
                <c:pt idx="104">
                  <c:v>0.24399999999999999</c:v>
                </c:pt>
                <c:pt idx="105">
                  <c:v>0.193</c:v>
                </c:pt>
                <c:pt idx="106">
                  <c:v>0.151</c:v>
                </c:pt>
                <c:pt idx="107">
                  <c:v>0.11700000000000001</c:v>
                </c:pt>
                <c:pt idx="108">
                  <c:v>9.0999999999999998E-2</c:v>
                </c:pt>
                <c:pt idx="109">
                  <c:v>7.0999999999999994E-2</c:v>
                </c:pt>
                <c:pt idx="110">
                  <c:v>5.6000000000000001E-2</c:v>
                </c:pt>
                <c:pt idx="111">
                  <c:v>4.3999999999999997E-2</c:v>
                </c:pt>
                <c:pt idx="112">
                  <c:v>3.5000000000000003E-2</c:v>
                </c:pt>
                <c:pt idx="113">
                  <c:v>2.8000000000000001E-2</c:v>
                </c:pt>
                <c:pt idx="114">
                  <c:v>2.1999999999999999E-2</c:v>
                </c:pt>
                <c:pt idx="115">
                  <c:v>1.7999999999999999E-2</c:v>
                </c:pt>
                <c:pt idx="116">
                  <c:v>1.4999999999999999E-2</c:v>
                </c:pt>
                <c:pt idx="117">
                  <c:v>1.2999999999999999E-2</c:v>
                </c:pt>
                <c:pt idx="118">
                  <c:v>1.0999999999999999E-2</c:v>
                </c:pt>
                <c:pt idx="119">
                  <c:v>8.9999999999999993E-3</c:v>
                </c:pt>
                <c:pt idx="120">
                  <c:v>8.0000000000000002E-3</c:v>
                </c:pt>
                <c:pt idx="121">
                  <c:v>8.0000000000000002E-3</c:v>
                </c:pt>
                <c:pt idx="122">
                  <c:v>7.0000000000000001E-3</c:v>
                </c:pt>
                <c:pt idx="123">
                  <c:v>6.0000000000000001E-3</c:v>
                </c:pt>
                <c:pt idx="124">
                  <c:v>6.0000000000000001E-3</c:v>
                </c:pt>
                <c:pt idx="125">
                  <c:v>6.0000000000000001E-3</c:v>
                </c:pt>
                <c:pt idx="126">
                  <c:v>6.0000000000000001E-3</c:v>
                </c:pt>
                <c:pt idx="127">
                  <c:v>6.0000000000000001E-3</c:v>
                </c:pt>
                <c:pt idx="128">
                  <c:v>7.0000000000000001E-3</c:v>
                </c:pt>
                <c:pt idx="129">
                  <c:v>8.0000000000000002E-3</c:v>
                </c:pt>
                <c:pt idx="130">
                  <c:v>8.9999999999999993E-3</c:v>
                </c:pt>
                <c:pt idx="131">
                  <c:v>0.01</c:v>
                </c:pt>
                <c:pt idx="132">
                  <c:v>1.2E-2</c:v>
                </c:pt>
                <c:pt idx="133">
                  <c:v>1.4999999999999999E-2</c:v>
                </c:pt>
                <c:pt idx="134">
                  <c:v>1.7999999999999999E-2</c:v>
                </c:pt>
                <c:pt idx="135">
                  <c:v>2.1000000000000001E-2</c:v>
                </c:pt>
                <c:pt idx="136">
                  <c:v>2.5000000000000001E-2</c:v>
                </c:pt>
                <c:pt idx="137">
                  <c:v>2.8000000000000001E-2</c:v>
                </c:pt>
                <c:pt idx="138">
                  <c:v>3.2000000000000001E-2</c:v>
                </c:pt>
                <c:pt idx="139">
                  <c:v>3.5000000000000003E-2</c:v>
                </c:pt>
                <c:pt idx="140">
                  <c:v>3.6999999999999998E-2</c:v>
                </c:pt>
                <c:pt idx="141">
                  <c:v>0.04</c:v>
                </c:pt>
                <c:pt idx="142">
                  <c:v>4.2000000000000003E-2</c:v>
                </c:pt>
                <c:pt idx="143">
                  <c:v>4.2999999999999997E-2</c:v>
                </c:pt>
                <c:pt idx="144">
                  <c:v>4.4999999999999998E-2</c:v>
                </c:pt>
                <c:pt idx="145">
                  <c:v>4.5999999999999999E-2</c:v>
                </c:pt>
                <c:pt idx="146">
                  <c:v>4.5999999999999999E-2</c:v>
                </c:pt>
                <c:pt idx="147">
                  <c:v>4.7E-2</c:v>
                </c:pt>
                <c:pt idx="148">
                  <c:v>4.8000000000000001E-2</c:v>
                </c:pt>
                <c:pt idx="149">
                  <c:v>4.8000000000000001E-2</c:v>
                </c:pt>
                <c:pt idx="150">
                  <c:v>4.8000000000000001E-2</c:v>
                </c:pt>
                <c:pt idx="151">
                  <c:v>4.7E-2</c:v>
                </c:pt>
                <c:pt idx="152">
                  <c:v>4.4999999999999998E-2</c:v>
                </c:pt>
                <c:pt idx="153">
                  <c:v>4.2000000000000003E-2</c:v>
                </c:pt>
                <c:pt idx="154">
                  <c:v>3.7999999999999999E-2</c:v>
                </c:pt>
                <c:pt idx="155">
                  <c:v>3.4000000000000002E-2</c:v>
                </c:pt>
                <c:pt idx="156">
                  <c:v>0.03</c:v>
                </c:pt>
                <c:pt idx="157">
                  <c:v>2.5999999999999999E-2</c:v>
                </c:pt>
                <c:pt idx="158">
                  <c:v>2.3E-2</c:v>
                </c:pt>
                <c:pt idx="159">
                  <c:v>1.9E-2</c:v>
                </c:pt>
                <c:pt idx="160">
                  <c:v>1.6E-2</c:v>
                </c:pt>
                <c:pt idx="161">
                  <c:v>1.4E-2</c:v>
                </c:pt>
                <c:pt idx="162">
                  <c:v>1.0999999999999999E-2</c:v>
                </c:pt>
                <c:pt idx="163">
                  <c:v>8.9999999999999993E-3</c:v>
                </c:pt>
                <c:pt idx="164">
                  <c:v>8.0000000000000002E-3</c:v>
                </c:pt>
                <c:pt idx="165">
                  <c:v>7.0000000000000001E-3</c:v>
                </c:pt>
                <c:pt idx="166">
                  <c:v>6.0000000000000001E-3</c:v>
                </c:pt>
                <c:pt idx="167">
                  <c:v>6.0000000000000001E-3</c:v>
                </c:pt>
                <c:pt idx="168">
                  <c:v>5.0000000000000001E-3</c:v>
                </c:pt>
                <c:pt idx="169">
                  <c:v>6.0000000000000001E-3</c:v>
                </c:pt>
                <c:pt idx="170">
                  <c:v>6.0000000000000001E-3</c:v>
                </c:pt>
                <c:pt idx="171">
                  <c:v>7.0000000000000001E-3</c:v>
                </c:pt>
                <c:pt idx="172">
                  <c:v>7.0000000000000001E-3</c:v>
                </c:pt>
                <c:pt idx="173">
                  <c:v>8.0000000000000002E-3</c:v>
                </c:pt>
                <c:pt idx="174">
                  <c:v>8.9999999999999993E-3</c:v>
                </c:pt>
                <c:pt idx="175">
                  <c:v>8.9999999999999993E-3</c:v>
                </c:pt>
                <c:pt idx="176">
                  <c:v>8.0000000000000002E-3</c:v>
                </c:pt>
                <c:pt idx="177">
                  <c:v>8.0000000000000002E-3</c:v>
                </c:pt>
                <c:pt idx="178">
                  <c:v>7.0000000000000001E-3</c:v>
                </c:pt>
                <c:pt idx="179">
                  <c:v>6.0000000000000001E-3</c:v>
                </c:pt>
                <c:pt idx="180">
                  <c:v>5.0000000000000001E-3</c:v>
                </c:pt>
                <c:pt idx="181">
                  <c:v>4.0000000000000001E-3</c:v>
                </c:pt>
                <c:pt idx="182">
                  <c:v>3.0000000000000001E-3</c:v>
                </c:pt>
                <c:pt idx="183">
                  <c:v>2E-3</c:v>
                </c:pt>
                <c:pt idx="184">
                  <c:v>1E-3</c:v>
                </c:pt>
                <c:pt idx="185">
                  <c:v>1E-3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-1E-3</c:v>
                </c:pt>
                <c:pt idx="190">
                  <c:v>-1E-3</c:v>
                </c:pt>
                <c:pt idx="191">
                  <c:v>-1E-3</c:v>
                </c:pt>
                <c:pt idx="192">
                  <c:v>-1E-3</c:v>
                </c:pt>
                <c:pt idx="193">
                  <c:v>-1E-3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1E-3</c:v>
                </c:pt>
                <c:pt idx="199">
                  <c:v>1E-3</c:v>
                </c:pt>
                <c:pt idx="200">
                  <c:v>1E-3</c:v>
                </c:pt>
                <c:pt idx="201">
                  <c:v>1E-3</c:v>
                </c:pt>
                <c:pt idx="202">
                  <c:v>2E-3</c:v>
                </c:pt>
                <c:pt idx="203">
                  <c:v>2E-3</c:v>
                </c:pt>
                <c:pt idx="204">
                  <c:v>2E-3</c:v>
                </c:pt>
                <c:pt idx="205">
                  <c:v>2E-3</c:v>
                </c:pt>
                <c:pt idx="206">
                  <c:v>2E-3</c:v>
                </c:pt>
                <c:pt idx="207">
                  <c:v>2E-3</c:v>
                </c:pt>
                <c:pt idx="208">
                  <c:v>2E-3</c:v>
                </c:pt>
                <c:pt idx="209">
                  <c:v>2E-3</c:v>
                </c:pt>
                <c:pt idx="210">
                  <c:v>2E-3</c:v>
                </c:pt>
                <c:pt idx="211">
                  <c:v>2E-3</c:v>
                </c:pt>
                <c:pt idx="212">
                  <c:v>1E-3</c:v>
                </c:pt>
                <c:pt idx="213">
                  <c:v>1E-3</c:v>
                </c:pt>
                <c:pt idx="214">
                  <c:v>1E-3</c:v>
                </c:pt>
                <c:pt idx="215">
                  <c:v>1E-3</c:v>
                </c:pt>
                <c:pt idx="216">
                  <c:v>1E-3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-1E-3</c:v>
                </c:pt>
                <c:pt idx="227">
                  <c:v>-1E-3</c:v>
                </c:pt>
                <c:pt idx="228">
                  <c:v>-1E-3</c:v>
                </c:pt>
                <c:pt idx="229">
                  <c:v>-1E-3</c:v>
                </c:pt>
                <c:pt idx="230">
                  <c:v>-1E-3</c:v>
                </c:pt>
                <c:pt idx="231">
                  <c:v>-1E-3</c:v>
                </c:pt>
                <c:pt idx="232">
                  <c:v>-1E-3</c:v>
                </c:pt>
                <c:pt idx="233">
                  <c:v>-1E-3</c:v>
                </c:pt>
                <c:pt idx="234">
                  <c:v>-1E-3</c:v>
                </c:pt>
                <c:pt idx="235">
                  <c:v>-1E-3</c:v>
                </c:pt>
                <c:pt idx="236">
                  <c:v>-1E-3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1E-3</c:v>
                </c:pt>
                <c:pt idx="241">
                  <c:v>2E-3</c:v>
                </c:pt>
                <c:pt idx="242">
                  <c:v>3.0000000000000001E-3</c:v>
                </c:pt>
                <c:pt idx="243">
                  <c:v>3.0000000000000001E-3</c:v>
                </c:pt>
                <c:pt idx="244">
                  <c:v>5.0000000000000001E-3</c:v>
                </c:pt>
                <c:pt idx="245">
                  <c:v>6.0000000000000001E-3</c:v>
                </c:pt>
                <c:pt idx="246">
                  <c:v>7.0000000000000001E-3</c:v>
                </c:pt>
                <c:pt idx="247">
                  <c:v>8.0000000000000002E-3</c:v>
                </c:pt>
                <c:pt idx="248">
                  <c:v>8.9999999999999993E-3</c:v>
                </c:pt>
                <c:pt idx="249">
                  <c:v>0.01</c:v>
                </c:pt>
                <c:pt idx="250">
                  <c:v>1.0999999999999999E-2</c:v>
                </c:pt>
                <c:pt idx="251">
                  <c:v>1.2E-2</c:v>
                </c:pt>
                <c:pt idx="252">
                  <c:v>1.2999999999999999E-2</c:v>
                </c:pt>
                <c:pt idx="253">
                  <c:v>1.2999999999999999E-2</c:v>
                </c:pt>
                <c:pt idx="254">
                  <c:v>1.4E-2</c:v>
                </c:pt>
                <c:pt idx="255">
                  <c:v>1.4E-2</c:v>
                </c:pt>
                <c:pt idx="256">
                  <c:v>1.4E-2</c:v>
                </c:pt>
                <c:pt idx="257">
                  <c:v>1.4E-2</c:v>
                </c:pt>
                <c:pt idx="258">
                  <c:v>1.2999999999999999E-2</c:v>
                </c:pt>
                <c:pt idx="259">
                  <c:v>1.2999999999999999E-2</c:v>
                </c:pt>
                <c:pt idx="260">
                  <c:v>1.2E-2</c:v>
                </c:pt>
                <c:pt idx="261">
                  <c:v>1.2E-2</c:v>
                </c:pt>
                <c:pt idx="262">
                  <c:v>1.0999999999999999E-2</c:v>
                </c:pt>
                <c:pt idx="263">
                  <c:v>1.0999999999999999E-2</c:v>
                </c:pt>
                <c:pt idx="264">
                  <c:v>0.01</c:v>
                </c:pt>
                <c:pt idx="265">
                  <c:v>0.01</c:v>
                </c:pt>
                <c:pt idx="266">
                  <c:v>8.9999999999999993E-3</c:v>
                </c:pt>
                <c:pt idx="267">
                  <c:v>8.9999999999999993E-3</c:v>
                </c:pt>
                <c:pt idx="268">
                  <c:v>8.0000000000000002E-3</c:v>
                </c:pt>
                <c:pt idx="269">
                  <c:v>8.0000000000000002E-3</c:v>
                </c:pt>
                <c:pt idx="270">
                  <c:v>8.0000000000000002E-3</c:v>
                </c:pt>
                <c:pt idx="271">
                  <c:v>8.0000000000000002E-3</c:v>
                </c:pt>
                <c:pt idx="272">
                  <c:v>8.0000000000000002E-3</c:v>
                </c:pt>
                <c:pt idx="273">
                  <c:v>8.0000000000000002E-3</c:v>
                </c:pt>
                <c:pt idx="274">
                  <c:v>8.9999999999999993E-3</c:v>
                </c:pt>
                <c:pt idx="275">
                  <c:v>8.9999999999999993E-3</c:v>
                </c:pt>
                <c:pt idx="276">
                  <c:v>0.01</c:v>
                </c:pt>
                <c:pt idx="277">
                  <c:v>1.0999999999999999E-2</c:v>
                </c:pt>
                <c:pt idx="278">
                  <c:v>1.0999999999999999E-2</c:v>
                </c:pt>
                <c:pt idx="279">
                  <c:v>1.2E-2</c:v>
                </c:pt>
                <c:pt idx="280">
                  <c:v>1.2E-2</c:v>
                </c:pt>
                <c:pt idx="281">
                  <c:v>1.2999999999999999E-2</c:v>
                </c:pt>
                <c:pt idx="282">
                  <c:v>1.2999999999999999E-2</c:v>
                </c:pt>
                <c:pt idx="283">
                  <c:v>1.2999999999999999E-2</c:v>
                </c:pt>
                <c:pt idx="284">
                  <c:v>1.2999999999999999E-2</c:v>
                </c:pt>
                <c:pt idx="285">
                  <c:v>1.2999999999999999E-2</c:v>
                </c:pt>
                <c:pt idx="286">
                  <c:v>1.2999999999999999E-2</c:v>
                </c:pt>
                <c:pt idx="287">
                  <c:v>1.2999999999999999E-2</c:v>
                </c:pt>
                <c:pt idx="288">
                  <c:v>1.4E-2</c:v>
                </c:pt>
                <c:pt idx="289">
                  <c:v>1.4999999999999999E-2</c:v>
                </c:pt>
                <c:pt idx="290">
                  <c:v>1.6E-2</c:v>
                </c:pt>
                <c:pt idx="291">
                  <c:v>1.7999999999999999E-2</c:v>
                </c:pt>
                <c:pt idx="292">
                  <c:v>0.02</c:v>
                </c:pt>
                <c:pt idx="293">
                  <c:v>2.3E-2</c:v>
                </c:pt>
                <c:pt idx="294">
                  <c:v>2.7E-2</c:v>
                </c:pt>
                <c:pt idx="295">
                  <c:v>3.2000000000000001E-2</c:v>
                </c:pt>
                <c:pt idx="296">
                  <c:v>3.6999999999999998E-2</c:v>
                </c:pt>
                <c:pt idx="297">
                  <c:v>4.3999999999999997E-2</c:v>
                </c:pt>
                <c:pt idx="298">
                  <c:v>5.1999999999999998E-2</c:v>
                </c:pt>
                <c:pt idx="299">
                  <c:v>6.0999999999999999E-2</c:v>
                </c:pt>
                <c:pt idx="300">
                  <c:v>7.1999999999999995E-2</c:v>
                </c:pt>
                <c:pt idx="301">
                  <c:v>8.5999999999999993E-2</c:v>
                </c:pt>
                <c:pt idx="302">
                  <c:v>0.10100000000000001</c:v>
                </c:pt>
                <c:pt idx="303">
                  <c:v>0.12</c:v>
                </c:pt>
                <c:pt idx="304">
                  <c:v>0.14099999999999999</c:v>
                </c:pt>
                <c:pt idx="305">
                  <c:v>0.16300000000000001</c:v>
                </c:pt>
                <c:pt idx="306">
                  <c:v>0.187</c:v>
                </c:pt>
                <c:pt idx="307">
                  <c:v>0.20799999999999999</c:v>
                </c:pt>
                <c:pt idx="308">
                  <c:v>0.22600000000000001</c:v>
                </c:pt>
                <c:pt idx="309">
                  <c:v>0.23799999999999999</c:v>
                </c:pt>
                <c:pt idx="310">
                  <c:v>0.24199999999999999</c:v>
                </c:pt>
                <c:pt idx="311">
                  <c:v>0.23899999999999999</c:v>
                </c:pt>
                <c:pt idx="312">
                  <c:v>0.22900000000000001</c:v>
                </c:pt>
                <c:pt idx="313">
                  <c:v>0.21199999999999999</c:v>
                </c:pt>
                <c:pt idx="314">
                  <c:v>0.191</c:v>
                </c:pt>
                <c:pt idx="315">
                  <c:v>0.16700000000000001</c:v>
                </c:pt>
                <c:pt idx="316">
                  <c:v>0.14399999999999999</c:v>
                </c:pt>
                <c:pt idx="317">
                  <c:v>0.121</c:v>
                </c:pt>
                <c:pt idx="318">
                  <c:v>0.10100000000000001</c:v>
                </c:pt>
                <c:pt idx="319">
                  <c:v>8.3000000000000004E-2</c:v>
                </c:pt>
                <c:pt idx="320">
                  <c:v>6.8000000000000005E-2</c:v>
                </c:pt>
                <c:pt idx="321">
                  <c:v>5.5E-2</c:v>
                </c:pt>
                <c:pt idx="322">
                  <c:v>4.4999999999999998E-2</c:v>
                </c:pt>
                <c:pt idx="323">
                  <c:v>3.6999999999999998E-2</c:v>
                </c:pt>
                <c:pt idx="324">
                  <c:v>0.03</c:v>
                </c:pt>
                <c:pt idx="325">
                  <c:v>2.5000000000000001E-2</c:v>
                </c:pt>
                <c:pt idx="326">
                  <c:v>0.02</c:v>
                </c:pt>
                <c:pt idx="327">
                  <c:v>1.7000000000000001E-2</c:v>
                </c:pt>
                <c:pt idx="328">
                  <c:v>1.4E-2</c:v>
                </c:pt>
                <c:pt idx="329">
                  <c:v>1.0999999999999999E-2</c:v>
                </c:pt>
                <c:pt idx="330">
                  <c:v>8.9999999999999993E-3</c:v>
                </c:pt>
                <c:pt idx="331">
                  <c:v>7.0000000000000001E-3</c:v>
                </c:pt>
                <c:pt idx="332">
                  <c:v>6.0000000000000001E-3</c:v>
                </c:pt>
                <c:pt idx="333">
                  <c:v>5.0000000000000001E-3</c:v>
                </c:pt>
                <c:pt idx="334">
                  <c:v>4.0000000000000001E-3</c:v>
                </c:pt>
                <c:pt idx="335">
                  <c:v>3.0000000000000001E-3</c:v>
                </c:pt>
                <c:pt idx="336">
                  <c:v>2E-3</c:v>
                </c:pt>
                <c:pt idx="337">
                  <c:v>2E-3</c:v>
                </c:pt>
                <c:pt idx="338">
                  <c:v>1E-3</c:v>
                </c:pt>
                <c:pt idx="339">
                  <c:v>1E-3</c:v>
                </c:pt>
                <c:pt idx="340">
                  <c:v>1E-3</c:v>
                </c:pt>
                <c:pt idx="341">
                  <c:v>1E-3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-1E-3</c:v>
                </c:pt>
                <c:pt idx="349">
                  <c:v>-1E-3</c:v>
                </c:pt>
                <c:pt idx="350">
                  <c:v>-1E-3</c:v>
                </c:pt>
                <c:pt idx="351">
                  <c:v>-1E-3</c:v>
                </c:pt>
                <c:pt idx="352">
                  <c:v>-2E-3</c:v>
                </c:pt>
                <c:pt idx="353">
                  <c:v>-2E-3</c:v>
                </c:pt>
                <c:pt idx="354">
                  <c:v>-2E-3</c:v>
                </c:pt>
                <c:pt idx="355">
                  <c:v>-2E-3</c:v>
                </c:pt>
                <c:pt idx="356">
                  <c:v>-2E-3</c:v>
                </c:pt>
                <c:pt idx="357">
                  <c:v>-2E-3</c:v>
                </c:pt>
                <c:pt idx="358">
                  <c:v>-2E-3</c:v>
                </c:pt>
                <c:pt idx="359">
                  <c:v>-3.0000000000000001E-3</c:v>
                </c:pt>
                <c:pt idx="360">
                  <c:v>-3.0000000000000001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04E8-4FE2-928D-DFA8ED0EE19F}"/>
            </c:ext>
          </c:extLst>
        </c:ser>
        <c:ser>
          <c:idx val="6"/>
          <c:order val="6"/>
          <c:tx>
            <c:strRef>
              <c:f>Лист1!$H$1</c:f>
              <c:strCache>
                <c:ptCount val="1"/>
                <c:pt idx="0">
                  <c:v>406.36</c:v>
                </c:pt>
              </c:strCache>
            </c:strRef>
          </c:tx>
          <c:marker>
            <c:symbol val="none"/>
          </c:marker>
          <c:xVal>
            <c:numRef>
              <c:f>Лист1!$A$2:$A$362</c:f>
              <c:numCache>
                <c:formatCode>General</c:formatCode>
                <c:ptCount val="36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  <c:pt idx="251">
                  <c:v>601</c:v>
                </c:pt>
                <c:pt idx="252">
                  <c:v>602</c:v>
                </c:pt>
                <c:pt idx="253">
                  <c:v>603</c:v>
                </c:pt>
                <c:pt idx="254">
                  <c:v>604</c:v>
                </c:pt>
                <c:pt idx="255">
                  <c:v>605</c:v>
                </c:pt>
                <c:pt idx="256">
                  <c:v>606</c:v>
                </c:pt>
                <c:pt idx="257">
                  <c:v>607</c:v>
                </c:pt>
                <c:pt idx="258">
                  <c:v>608</c:v>
                </c:pt>
                <c:pt idx="259">
                  <c:v>609</c:v>
                </c:pt>
                <c:pt idx="260">
                  <c:v>610</c:v>
                </c:pt>
                <c:pt idx="261">
                  <c:v>611</c:v>
                </c:pt>
                <c:pt idx="262">
                  <c:v>612</c:v>
                </c:pt>
                <c:pt idx="263">
                  <c:v>613</c:v>
                </c:pt>
                <c:pt idx="264">
                  <c:v>614</c:v>
                </c:pt>
                <c:pt idx="265">
                  <c:v>615</c:v>
                </c:pt>
                <c:pt idx="266">
                  <c:v>616</c:v>
                </c:pt>
                <c:pt idx="267">
                  <c:v>617</c:v>
                </c:pt>
                <c:pt idx="268">
                  <c:v>618</c:v>
                </c:pt>
                <c:pt idx="269">
                  <c:v>619</c:v>
                </c:pt>
                <c:pt idx="270">
                  <c:v>620</c:v>
                </c:pt>
                <c:pt idx="271">
                  <c:v>621</c:v>
                </c:pt>
                <c:pt idx="272">
                  <c:v>622</c:v>
                </c:pt>
                <c:pt idx="273">
                  <c:v>623</c:v>
                </c:pt>
                <c:pt idx="274">
                  <c:v>624</c:v>
                </c:pt>
                <c:pt idx="275">
                  <c:v>625</c:v>
                </c:pt>
                <c:pt idx="276">
                  <c:v>626</c:v>
                </c:pt>
                <c:pt idx="277">
                  <c:v>627</c:v>
                </c:pt>
                <c:pt idx="278">
                  <c:v>628</c:v>
                </c:pt>
                <c:pt idx="279">
                  <c:v>629</c:v>
                </c:pt>
                <c:pt idx="280">
                  <c:v>630</c:v>
                </c:pt>
                <c:pt idx="281">
                  <c:v>631</c:v>
                </c:pt>
                <c:pt idx="282">
                  <c:v>632</c:v>
                </c:pt>
                <c:pt idx="283">
                  <c:v>633</c:v>
                </c:pt>
                <c:pt idx="284">
                  <c:v>634</c:v>
                </c:pt>
                <c:pt idx="285">
                  <c:v>635</c:v>
                </c:pt>
                <c:pt idx="286">
                  <c:v>636</c:v>
                </c:pt>
                <c:pt idx="287">
                  <c:v>637</c:v>
                </c:pt>
                <c:pt idx="288">
                  <c:v>638</c:v>
                </c:pt>
                <c:pt idx="289">
                  <c:v>639</c:v>
                </c:pt>
                <c:pt idx="290">
                  <c:v>640</c:v>
                </c:pt>
                <c:pt idx="291">
                  <c:v>641</c:v>
                </c:pt>
                <c:pt idx="292">
                  <c:v>642</c:v>
                </c:pt>
                <c:pt idx="293">
                  <c:v>643</c:v>
                </c:pt>
                <c:pt idx="294">
                  <c:v>644</c:v>
                </c:pt>
                <c:pt idx="295">
                  <c:v>645</c:v>
                </c:pt>
                <c:pt idx="296">
                  <c:v>646</c:v>
                </c:pt>
                <c:pt idx="297">
                  <c:v>647</c:v>
                </c:pt>
                <c:pt idx="298">
                  <c:v>648</c:v>
                </c:pt>
                <c:pt idx="299">
                  <c:v>649</c:v>
                </c:pt>
                <c:pt idx="300">
                  <c:v>650</c:v>
                </c:pt>
                <c:pt idx="301">
                  <c:v>651</c:v>
                </c:pt>
                <c:pt idx="302">
                  <c:v>652</c:v>
                </c:pt>
                <c:pt idx="303">
                  <c:v>653</c:v>
                </c:pt>
                <c:pt idx="304">
                  <c:v>654</c:v>
                </c:pt>
                <c:pt idx="305">
                  <c:v>655</c:v>
                </c:pt>
                <c:pt idx="306">
                  <c:v>656</c:v>
                </c:pt>
                <c:pt idx="307">
                  <c:v>657</c:v>
                </c:pt>
                <c:pt idx="308">
                  <c:v>658</c:v>
                </c:pt>
                <c:pt idx="309">
                  <c:v>659</c:v>
                </c:pt>
                <c:pt idx="310">
                  <c:v>660</c:v>
                </c:pt>
                <c:pt idx="311">
                  <c:v>661</c:v>
                </c:pt>
                <c:pt idx="312">
                  <c:v>662</c:v>
                </c:pt>
                <c:pt idx="313">
                  <c:v>663</c:v>
                </c:pt>
                <c:pt idx="314">
                  <c:v>664</c:v>
                </c:pt>
                <c:pt idx="315">
                  <c:v>665</c:v>
                </c:pt>
                <c:pt idx="316">
                  <c:v>666</c:v>
                </c:pt>
                <c:pt idx="317">
                  <c:v>667</c:v>
                </c:pt>
                <c:pt idx="318">
                  <c:v>668</c:v>
                </c:pt>
                <c:pt idx="319">
                  <c:v>669</c:v>
                </c:pt>
                <c:pt idx="320">
                  <c:v>670</c:v>
                </c:pt>
                <c:pt idx="321">
                  <c:v>671</c:v>
                </c:pt>
                <c:pt idx="322">
                  <c:v>672</c:v>
                </c:pt>
                <c:pt idx="323">
                  <c:v>673</c:v>
                </c:pt>
                <c:pt idx="324">
                  <c:v>674</c:v>
                </c:pt>
                <c:pt idx="325">
                  <c:v>675</c:v>
                </c:pt>
                <c:pt idx="326">
                  <c:v>676</c:v>
                </c:pt>
                <c:pt idx="327">
                  <c:v>677</c:v>
                </c:pt>
                <c:pt idx="328">
                  <c:v>678</c:v>
                </c:pt>
                <c:pt idx="329">
                  <c:v>679</c:v>
                </c:pt>
                <c:pt idx="330">
                  <c:v>680</c:v>
                </c:pt>
                <c:pt idx="331">
                  <c:v>681</c:v>
                </c:pt>
                <c:pt idx="332">
                  <c:v>682</c:v>
                </c:pt>
                <c:pt idx="333">
                  <c:v>683</c:v>
                </c:pt>
                <c:pt idx="334">
                  <c:v>684</c:v>
                </c:pt>
                <c:pt idx="335">
                  <c:v>685</c:v>
                </c:pt>
                <c:pt idx="336">
                  <c:v>686</c:v>
                </c:pt>
                <c:pt idx="337">
                  <c:v>687</c:v>
                </c:pt>
                <c:pt idx="338">
                  <c:v>688</c:v>
                </c:pt>
                <c:pt idx="339">
                  <c:v>689</c:v>
                </c:pt>
                <c:pt idx="340">
                  <c:v>690</c:v>
                </c:pt>
                <c:pt idx="341">
                  <c:v>691</c:v>
                </c:pt>
                <c:pt idx="342">
                  <c:v>692</c:v>
                </c:pt>
                <c:pt idx="343">
                  <c:v>693</c:v>
                </c:pt>
                <c:pt idx="344">
                  <c:v>694</c:v>
                </c:pt>
                <c:pt idx="345">
                  <c:v>695</c:v>
                </c:pt>
                <c:pt idx="346">
                  <c:v>696</c:v>
                </c:pt>
                <c:pt idx="347">
                  <c:v>697</c:v>
                </c:pt>
                <c:pt idx="348">
                  <c:v>698</c:v>
                </c:pt>
                <c:pt idx="349">
                  <c:v>699</c:v>
                </c:pt>
                <c:pt idx="350">
                  <c:v>700</c:v>
                </c:pt>
                <c:pt idx="351">
                  <c:v>701</c:v>
                </c:pt>
                <c:pt idx="352">
                  <c:v>702</c:v>
                </c:pt>
                <c:pt idx="353">
                  <c:v>703</c:v>
                </c:pt>
                <c:pt idx="354">
                  <c:v>704</c:v>
                </c:pt>
                <c:pt idx="355">
                  <c:v>705</c:v>
                </c:pt>
                <c:pt idx="356">
                  <c:v>706</c:v>
                </c:pt>
                <c:pt idx="357">
                  <c:v>707</c:v>
                </c:pt>
                <c:pt idx="358">
                  <c:v>708</c:v>
                </c:pt>
                <c:pt idx="359">
                  <c:v>709</c:v>
                </c:pt>
                <c:pt idx="360">
                  <c:v>710</c:v>
                </c:pt>
              </c:numCache>
            </c:numRef>
          </c:xVal>
          <c:yVal>
            <c:numRef>
              <c:f>Лист1!$H$2:$H$362</c:f>
              <c:numCache>
                <c:formatCode>General</c:formatCode>
                <c:ptCount val="361"/>
                <c:pt idx="0">
                  <c:v>0.41199999999999998</c:v>
                </c:pt>
                <c:pt idx="1">
                  <c:v>0.41899999999999998</c:v>
                </c:pt>
                <c:pt idx="2">
                  <c:v>0.42699999999999999</c:v>
                </c:pt>
                <c:pt idx="3">
                  <c:v>0.436</c:v>
                </c:pt>
                <c:pt idx="4">
                  <c:v>0.44600000000000001</c:v>
                </c:pt>
                <c:pt idx="5">
                  <c:v>0.45800000000000002</c:v>
                </c:pt>
                <c:pt idx="6">
                  <c:v>0.47199999999999998</c:v>
                </c:pt>
                <c:pt idx="7">
                  <c:v>0.48699999999999999</c:v>
                </c:pt>
                <c:pt idx="8">
                  <c:v>0.504</c:v>
                </c:pt>
                <c:pt idx="9">
                  <c:v>0.52200000000000002</c:v>
                </c:pt>
                <c:pt idx="10">
                  <c:v>0.54100000000000004</c:v>
                </c:pt>
                <c:pt idx="11">
                  <c:v>0.56100000000000005</c:v>
                </c:pt>
                <c:pt idx="12">
                  <c:v>0.58199999999999996</c:v>
                </c:pt>
                <c:pt idx="13">
                  <c:v>0.60399999999999998</c:v>
                </c:pt>
                <c:pt idx="14">
                  <c:v>0.626</c:v>
                </c:pt>
                <c:pt idx="15">
                  <c:v>0.64</c:v>
                </c:pt>
                <c:pt idx="16">
                  <c:v>0.66300000000000003</c:v>
                </c:pt>
                <c:pt idx="17">
                  <c:v>0.68700000000000006</c:v>
                </c:pt>
                <c:pt idx="18">
                  <c:v>0.71099999999999997</c:v>
                </c:pt>
                <c:pt idx="19">
                  <c:v>0.73599999999999999</c:v>
                </c:pt>
                <c:pt idx="20">
                  <c:v>0.76200000000000001</c:v>
                </c:pt>
                <c:pt idx="21">
                  <c:v>0.78900000000000003</c:v>
                </c:pt>
                <c:pt idx="22">
                  <c:v>0.81699999999999995</c:v>
                </c:pt>
                <c:pt idx="23">
                  <c:v>0.84699999999999998</c:v>
                </c:pt>
                <c:pt idx="24">
                  <c:v>0.879</c:v>
                </c:pt>
                <c:pt idx="25">
                  <c:v>0.91300000000000003</c:v>
                </c:pt>
                <c:pt idx="26">
                  <c:v>0.95</c:v>
                </c:pt>
                <c:pt idx="27">
                  <c:v>0.98899999999999999</c:v>
                </c:pt>
                <c:pt idx="28">
                  <c:v>1.0289999999999999</c:v>
                </c:pt>
                <c:pt idx="29">
                  <c:v>1.071</c:v>
                </c:pt>
                <c:pt idx="30">
                  <c:v>1.113</c:v>
                </c:pt>
                <c:pt idx="31">
                  <c:v>1.157</c:v>
                </c:pt>
                <c:pt idx="32">
                  <c:v>1.2030000000000001</c:v>
                </c:pt>
                <c:pt idx="33">
                  <c:v>1.2490000000000001</c:v>
                </c:pt>
                <c:pt idx="34">
                  <c:v>1.296</c:v>
                </c:pt>
                <c:pt idx="35">
                  <c:v>1.3580000000000001</c:v>
                </c:pt>
                <c:pt idx="36">
                  <c:v>1.409</c:v>
                </c:pt>
                <c:pt idx="37">
                  <c:v>1.46</c:v>
                </c:pt>
                <c:pt idx="38">
                  <c:v>1.5109999999999999</c:v>
                </c:pt>
                <c:pt idx="39">
                  <c:v>1.5620000000000001</c:v>
                </c:pt>
                <c:pt idx="40">
                  <c:v>1.613</c:v>
                </c:pt>
                <c:pt idx="41">
                  <c:v>1.663</c:v>
                </c:pt>
                <c:pt idx="42">
                  <c:v>1.712</c:v>
                </c:pt>
                <c:pt idx="43">
                  <c:v>1.76</c:v>
                </c:pt>
                <c:pt idx="44">
                  <c:v>1.8049999999999999</c:v>
                </c:pt>
                <c:pt idx="45">
                  <c:v>1.8480000000000001</c:v>
                </c:pt>
                <c:pt idx="46">
                  <c:v>1.887</c:v>
                </c:pt>
                <c:pt idx="47">
                  <c:v>1.919</c:v>
                </c:pt>
                <c:pt idx="48">
                  <c:v>1.946</c:v>
                </c:pt>
                <c:pt idx="49">
                  <c:v>1.964</c:v>
                </c:pt>
                <c:pt idx="50">
                  <c:v>1.974</c:v>
                </c:pt>
                <c:pt idx="51">
                  <c:v>1.9770000000000001</c:v>
                </c:pt>
                <c:pt idx="52">
                  <c:v>1.976</c:v>
                </c:pt>
                <c:pt idx="53">
                  <c:v>1.972</c:v>
                </c:pt>
                <c:pt idx="54">
                  <c:v>1.9670000000000001</c:v>
                </c:pt>
                <c:pt idx="55">
                  <c:v>1.962</c:v>
                </c:pt>
                <c:pt idx="56">
                  <c:v>1.9570000000000001</c:v>
                </c:pt>
                <c:pt idx="57">
                  <c:v>1.9530000000000001</c:v>
                </c:pt>
                <c:pt idx="58">
                  <c:v>1.95</c:v>
                </c:pt>
                <c:pt idx="59">
                  <c:v>1.9470000000000001</c:v>
                </c:pt>
                <c:pt idx="60">
                  <c:v>1.9430000000000001</c:v>
                </c:pt>
                <c:pt idx="61">
                  <c:v>1.9379999999999999</c:v>
                </c:pt>
                <c:pt idx="62">
                  <c:v>1.931</c:v>
                </c:pt>
                <c:pt idx="63">
                  <c:v>1.9219999999999999</c:v>
                </c:pt>
                <c:pt idx="64">
                  <c:v>1.911</c:v>
                </c:pt>
                <c:pt idx="65">
                  <c:v>1.8959999999999999</c:v>
                </c:pt>
                <c:pt idx="66">
                  <c:v>1.9259999999999999</c:v>
                </c:pt>
                <c:pt idx="67">
                  <c:v>1.9059999999999999</c:v>
                </c:pt>
                <c:pt idx="68">
                  <c:v>1.88</c:v>
                </c:pt>
                <c:pt idx="69">
                  <c:v>1.8260000000000001</c:v>
                </c:pt>
                <c:pt idx="70">
                  <c:v>1.794</c:v>
                </c:pt>
                <c:pt idx="71">
                  <c:v>1.76</c:v>
                </c:pt>
                <c:pt idx="72">
                  <c:v>1.7230000000000001</c:v>
                </c:pt>
                <c:pt idx="73">
                  <c:v>1.6870000000000001</c:v>
                </c:pt>
                <c:pt idx="74">
                  <c:v>1.6519999999999999</c:v>
                </c:pt>
                <c:pt idx="75">
                  <c:v>1.6160000000000001</c:v>
                </c:pt>
                <c:pt idx="76">
                  <c:v>1.583</c:v>
                </c:pt>
                <c:pt idx="77">
                  <c:v>1.552</c:v>
                </c:pt>
                <c:pt idx="78">
                  <c:v>1.5229999999999999</c:v>
                </c:pt>
                <c:pt idx="79">
                  <c:v>1.496</c:v>
                </c:pt>
                <c:pt idx="80">
                  <c:v>1.47</c:v>
                </c:pt>
                <c:pt idx="81">
                  <c:v>1.446</c:v>
                </c:pt>
                <c:pt idx="82">
                  <c:v>1.4219999999999999</c:v>
                </c:pt>
                <c:pt idx="83">
                  <c:v>1.3979999999999999</c:v>
                </c:pt>
                <c:pt idx="84">
                  <c:v>1.373</c:v>
                </c:pt>
                <c:pt idx="85">
                  <c:v>1.359</c:v>
                </c:pt>
                <c:pt idx="86">
                  <c:v>1.327</c:v>
                </c:pt>
                <c:pt idx="87">
                  <c:v>1.2929999999999999</c:v>
                </c:pt>
                <c:pt idx="88">
                  <c:v>1.254</c:v>
                </c:pt>
                <c:pt idx="89">
                  <c:v>1.212</c:v>
                </c:pt>
                <c:pt idx="90">
                  <c:v>1.167</c:v>
                </c:pt>
                <c:pt idx="91">
                  <c:v>1.1180000000000001</c:v>
                </c:pt>
                <c:pt idx="92">
                  <c:v>1.0669999999999999</c:v>
                </c:pt>
                <c:pt idx="93">
                  <c:v>1.0109999999999999</c:v>
                </c:pt>
                <c:pt idx="94">
                  <c:v>0.95199999999999996</c:v>
                </c:pt>
                <c:pt idx="95">
                  <c:v>0.88900000000000001</c:v>
                </c:pt>
                <c:pt idx="96">
                  <c:v>0.82199999999999995</c:v>
                </c:pt>
                <c:pt idx="97">
                  <c:v>0.749</c:v>
                </c:pt>
                <c:pt idx="98">
                  <c:v>0.67300000000000004</c:v>
                </c:pt>
                <c:pt idx="99">
                  <c:v>0.59299999999999997</c:v>
                </c:pt>
                <c:pt idx="100">
                  <c:v>0.51400000000000001</c:v>
                </c:pt>
                <c:pt idx="101">
                  <c:v>0.436</c:v>
                </c:pt>
                <c:pt idx="102">
                  <c:v>0.36299999999999999</c:v>
                </c:pt>
                <c:pt idx="103">
                  <c:v>0.29599999999999999</c:v>
                </c:pt>
                <c:pt idx="104">
                  <c:v>0.23699999999999999</c:v>
                </c:pt>
                <c:pt idx="105">
                  <c:v>0.187</c:v>
                </c:pt>
                <c:pt idx="106">
                  <c:v>0.14699999999999999</c:v>
                </c:pt>
                <c:pt idx="107">
                  <c:v>0.114</c:v>
                </c:pt>
                <c:pt idx="108">
                  <c:v>8.8999999999999996E-2</c:v>
                </c:pt>
                <c:pt idx="109">
                  <c:v>6.9000000000000006E-2</c:v>
                </c:pt>
                <c:pt idx="110">
                  <c:v>5.3999999999999999E-2</c:v>
                </c:pt>
                <c:pt idx="111">
                  <c:v>4.2000000000000003E-2</c:v>
                </c:pt>
                <c:pt idx="112">
                  <c:v>3.4000000000000002E-2</c:v>
                </c:pt>
                <c:pt idx="113">
                  <c:v>2.7E-2</c:v>
                </c:pt>
                <c:pt idx="114">
                  <c:v>2.1999999999999999E-2</c:v>
                </c:pt>
                <c:pt idx="115">
                  <c:v>1.7999999999999999E-2</c:v>
                </c:pt>
                <c:pt idx="116">
                  <c:v>1.4E-2</c:v>
                </c:pt>
                <c:pt idx="117">
                  <c:v>1.2E-2</c:v>
                </c:pt>
                <c:pt idx="118">
                  <c:v>0.01</c:v>
                </c:pt>
                <c:pt idx="119">
                  <c:v>8.9999999999999993E-3</c:v>
                </c:pt>
                <c:pt idx="120">
                  <c:v>8.0000000000000002E-3</c:v>
                </c:pt>
                <c:pt idx="121">
                  <c:v>7.0000000000000001E-3</c:v>
                </c:pt>
                <c:pt idx="122">
                  <c:v>7.0000000000000001E-3</c:v>
                </c:pt>
                <c:pt idx="123">
                  <c:v>6.0000000000000001E-3</c:v>
                </c:pt>
                <c:pt idx="124">
                  <c:v>6.0000000000000001E-3</c:v>
                </c:pt>
                <c:pt idx="125">
                  <c:v>6.0000000000000001E-3</c:v>
                </c:pt>
                <c:pt idx="126">
                  <c:v>6.0000000000000001E-3</c:v>
                </c:pt>
                <c:pt idx="127">
                  <c:v>6.0000000000000001E-3</c:v>
                </c:pt>
                <c:pt idx="128">
                  <c:v>6.0000000000000001E-3</c:v>
                </c:pt>
                <c:pt idx="129">
                  <c:v>7.0000000000000001E-3</c:v>
                </c:pt>
                <c:pt idx="130">
                  <c:v>8.0000000000000002E-3</c:v>
                </c:pt>
                <c:pt idx="131">
                  <c:v>0.01</c:v>
                </c:pt>
                <c:pt idx="132">
                  <c:v>1.2E-2</c:v>
                </c:pt>
                <c:pt idx="133">
                  <c:v>1.4999999999999999E-2</c:v>
                </c:pt>
                <c:pt idx="134">
                  <c:v>1.7999999999999999E-2</c:v>
                </c:pt>
                <c:pt idx="135">
                  <c:v>2.1000000000000001E-2</c:v>
                </c:pt>
                <c:pt idx="136">
                  <c:v>2.5000000000000001E-2</c:v>
                </c:pt>
                <c:pt idx="137">
                  <c:v>2.8000000000000001E-2</c:v>
                </c:pt>
                <c:pt idx="138">
                  <c:v>3.1E-2</c:v>
                </c:pt>
                <c:pt idx="139">
                  <c:v>3.4000000000000002E-2</c:v>
                </c:pt>
                <c:pt idx="140">
                  <c:v>3.6999999999999998E-2</c:v>
                </c:pt>
                <c:pt idx="141">
                  <c:v>0.04</c:v>
                </c:pt>
                <c:pt idx="142">
                  <c:v>4.2000000000000003E-2</c:v>
                </c:pt>
                <c:pt idx="143">
                  <c:v>4.2999999999999997E-2</c:v>
                </c:pt>
                <c:pt idx="144">
                  <c:v>4.3999999999999997E-2</c:v>
                </c:pt>
                <c:pt idx="145">
                  <c:v>4.4999999999999998E-2</c:v>
                </c:pt>
                <c:pt idx="146">
                  <c:v>4.5999999999999999E-2</c:v>
                </c:pt>
                <c:pt idx="147">
                  <c:v>4.7E-2</c:v>
                </c:pt>
                <c:pt idx="148">
                  <c:v>4.8000000000000001E-2</c:v>
                </c:pt>
                <c:pt idx="149">
                  <c:v>4.8000000000000001E-2</c:v>
                </c:pt>
                <c:pt idx="150">
                  <c:v>4.8000000000000001E-2</c:v>
                </c:pt>
                <c:pt idx="151">
                  <c:v>4.7E-2</c:v>
                </c:pt>
                <c:pt idx="152">
                  <c:v>4.4999999999999998E-2</c:v>
                </c:pt>
                <c:pt idx="153">
                  <c:v>4.2000000000000003E-2</c:v>
                </c:pt>
                <c:pt idx="154">
                  <c:v>3.7999999999999999E-2</c:v>
                </c:pt>
                <c:pt idx="155">
                  <c:v>3.4000000000000002E-2</c:v>
                </c:pt>
                <c:pt idx="156">
                  <c:v>0.03</c:v>
                </c:pt>
                <c:pt idx="157">
                  <c:v>2.5999999999999999E-2</c:v>
                </c:pt>
                <c:pt idx="158">
                  <c:v>2.1999999999999999E-2</c:v>
                </c:pt>
                <c:pt idx="159">
                  <c:v>1.9E-2</c:v>
                </c:pt>
                <c:pt idx="160">
                  <c:v>1.6E-2</c:v>
                </c:pt>
                <c:pt idx="161">
                  <c:v>1.2999999999999999E-2</c:v>
                </c:pt>
                <c:pt idx="162">
                  <c:v>1.0999999999999999E-2</c:v>
                </c:pt>
                <c:pt idx="163">
                  <c:v>8.9999999999999993E-3</c:v>
                </c:pt>
                <c:pt idx="164">
                  <c:v>8.0000000000000002E-3</c:v>
                </c:pt>
                <c:pt idx="165">
                  <c:v>7.0000000000000001E-3</c:v>
                </c:pt>
                <c:pt idx="166">
                  <c:v>6.0000000000000001E-3</c:v>
                </c:pt>
                <c:pt idx="167">
                  <c:v>5.0000000000000001E-3</c:v>
                </c:pt>
                <c:pt idx="168">
                  <c:v>5.0000000000000001E-3</c:v>
                </c:pt>
                <c:pt idx="169">
                  <c:v>5.0000000000000001E-3</c:v>
                </c:pt>
                <c:pt idx="170">
                  <c:v>6.0000000000000001E-3</c:v>
                </c:pt>
                <c:pt idx="171">
                  <c:v>6.0000000000000001E-3</c:v>
                </c:pt>
                <c:pt idx="172">
                  <c:v>7.0000000000000001E-3</c:v>
                </c:pt>
                <c:pt idx="173">
                  <c:v>8.0000000000000002E-3</c:v>
                </c:pt>
                <c:pt idx="174">
                  <c:v>8.0000000000000002E-3</c:v>
                </c:pt>
                <c:pt idx="175">
                  <c:v>8.0000000000000002E-3</c:v>
                </c:pt>
                <c:pt idx="176">
                  <c:v>8.0000000000000002E-3</c:v>
                </c:pt>
                <c:pt idx="177">
                  <c:v>8.0000000000000002E-3</c:v>
                </c:pt>
                <c:pt idx="178">
                  <c:v>7.0000000000000001E-3</c:v>
                </c:pt>
                <c:pt idx="179">
                  <c:v>6.0000000000000001E-3</c:v>
                </c:pt>
                <c:pt idx="180">
                  <c:v>5.0000000000000001E-3</c:v>
                </c:pt>
                <c:pt idx="181">
                  <c:v>4.0000000000000001E-3</c:v>
                </c:pt>
                <c:pt idx="182">
                  <c:v>3.0000000000000001E-3</c:v>
                </c:pt>
                <c:pt idx="183">
                  <c:v>2E-3</c:v>
                </c:pt>
                <c:pt idx="184">
                  <c:v>1E-3</c:v>
                </c:pt>
                <c:pt idx="185">
                  <c:v>0</c:v>
                </c:pt>
                <c:pt idx="186">
                  <c:v>0</c:v>
                </c:pt>
                <c:pt idx="187">
                  <c:v>0</c:v>
                </c:pt>
                <c:pt idx="188">
                  <c:v>-1E-3</c:v>
                </c:pt>
                <c:pt idx="189">
                  <c:v>-1E-3</c:v>
                </c:pt>
                <c:pt idx="190">
                  <c:v>-1E-3</c:v>
                </c:pt>
                <c:pt idx="191">
                  <c:v>-1E-3</c:v>
                </c:pt>
                <c:pt idx="192">
                  <c:v>-1E-3</c:v>
                </c:pt>
                <c:pt idx="193">
                  <c:v>-1E-3</c:v>
                </c:pt>
                <c:pt idx="194">
                  <c:v>-1E-3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1E-3</c:v>
                </c:pt>
                <c:pt idx="200">
                  <c:v>1E-3</c:v>
                </c:pt>
                <c:pt idx="201">
                  <c:v>1E-3</c:v>
                </c:pt>
                <c:pt idx="202">
                  <c:v>1E-3</c:v>
                </c:pt>
                <c:pt idx="203">
                  <c:v>2E-3</c:v>
                </c:pt>
                <c:pt idx="204">
                  <c:v>2E-3</c:v>
                </c:pt>
                <c:pt idx="205">
                  <c:v>2E-3</c:v>
                </c:pt>
                <c:pt idx="206">
                  <c:v>2E-3</c:v>
                </c:pt>
                <c:pt idx="207">
                  <c:v>2E-3</c:v>
                </c:pt>
                <c:pt idx="208">
                  <c:v>2E-3</c:v>
                </c:pt>
                <c:pt idx="209">
                  <c:v>2E-3</c:v>
                </c:pt>
                <c:pt idx="210">
                  <c:v>2E-3</c:v>
                </c:pt>
                <c:pt idx="211">
                  <c:v>2E-3</c:v>
                </c:pt>
                <c:pt idx="212">
                  <c:v>1E-3</c:v>
                </c:pt>
                <c:pt idx="213">
                  <c:v>1E-3</c:v>
                </c:pt>
                <c:pt idx="214">
                  <c:v>1E-3</c:v>
                </c:pt>
                <c:pt idx="215">
                  <c:v>1E-3</c:v>
                </c:pt>
                <c:pt idx="216">
                  <c:v>1E-3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-1E-3</c:v>
                </c:pt>
                <c:pt idx="227">
                  <c:v>-1E-3</c:v>
                </c:pt>
                <c:pt idx="228">
                  <c:v>-1E-3</c:v>
                </c:pt>
                <c:pt idx="229">
                  <c:v>-1E-3</c:v>
                </c:pt>
                <c:pt idx="230">
                  <c:v>-1E-3</c:v>
                </c:pt>
                <c:pt idx="231">
                  <c:v>-1E-3</c:v>
                </c:pt>
                <c:pt idx="232">
                  <c:v>-1E-3</c:v>
                </c:pt>
                <c:pt idx="233">
                  <c:v>-1E-3</c:v>
                </c:pt>
                <c:pt idx="234">
                  <c:v>-1E-3</c:v>
                </c:pt>
                <c:pt idx="235">
                  <c:v>-1E-3</c:v>
                </c:pt>
                <c:pt idx="236">
                  <c:v>-1E-3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1E-3</c:v>
                </c:pt>
                <c:pt idx="241">
                  <c:v>2E-3</c:v>
                </c:pt>
                <c:pt idx="242">
                  <c:v>2E-3</c:v>
                </c:pt>
                <c:pt idx="243">
                  <c:v>3.0000000000000001E-3</c:v>
                </c:pt>
                <c:pt idx="244">
                  <c:v>4.0000000000000001E-3</c:v>
                </c:pt>
                <c:pt idx="245">
                  <c:v>5.0000000000000001E-3</c:v>
                </c:pt>
                <c:pt idx="246">
                  <c:v>7.0000000000000001E-3</c:v>
                </c:pt>
                <c:pt idx="247">
                  <c:v>8.0000000000000002E-3</c:v>
                </c:pt>
                <c:pt idx="248">
                  <c:v>8.9999999999999993E-3</c:v>
                </c:pt>
                <c:pt idx="249">
                  <c:v>0.01</c:v>
                </c:pt>
                <c:pt idx="250">
                  <c:v>1.0999999999999999E-2</c:v>
                </c:pt>
                <c:pt idx="251">
                  <c:v>1.2E-2</c:v>
                </c:pt>
                <c:pt idx="252">
                  <c:v>1.2999999999999999E-2</c:v>
                </c:pt>
                <c:pt idx="253">
                  <c:v>1.2999999999999999E-2</c:v>
                </c:pt>
                <c:pt idx="254">
                  <c:v>1.2999999999999999E-2</c:v>
                </c:pt>
                <c:pt idx="255">
                  <c:v>1.4E-2</c:v>
                </c:pt>
                <c:pt idx="256">
                  <c:v>1.4E-2</c:v>
                </c:pt>
                <c:pt idx="257">
                  <c:v>1.4E-2</c:v>
                </c:pt>
                <c:pt idx="258">
                  <c:v>1.2999999999999999E-2</c:v>
                </c:pt>
                <c:pt idx="259">
                  <c:v>1.2999999999999999E-2</c:v>
                </c:pt>
                <c:pt idx="260">
                  <c:v>1.2E-2</c:v>
                </c:pt>
                <c:pt idx="261">
                  <c:v>1.2E-2</c:v>
                </c:pt>
                <c:pt idx="262">
                  <c:v>1.0999999999999999E-2</c:v>
                </c:pt>
                <c:pt idx="263">
                  <c:v>1.0999999999999999E-2</c:v>
                </c:pt>
                <c:pt idx="264">
                  <c:v>0.01</c:v>
                </c:pt>
                <c:pt idx="265">
                  <c:v>0.01</c:v>
                </c:pt>
                <c:pt idx="266">
                  <c:v>8.9999999999999993E-3</c:v>
                </c:pt>
                <c:pt idx="267">
                  <c:v>8.9999999999999993E-3</c:v>
                </c:pt>
                <c:pt idx="268">
                  <c:v>8.0000000000000002E-3</c:v>
                </c:pt>
                <c:pt idx="269">
                  <c:v>8.0000000000000002E-3</c:v>
                </c:pt>
                <c:pt idx="270">
                  <c:v>8.0000000000000002E-3</c:v>
                </c:pt>
                <c:pt idx="271">
                  <c:v>8.0000000000000002E-3</c:v>
                </c:pt>
                <c:pt idx="272">
                  <c:v>8.0000000000000002E-3</c:v>
                </c:pt>
                <c:pt idx="273">
                  <c:v>8.0000000000000002E-3</c:v>
                </c:pt>
                <c:pt idx="274">
                  <c:v>8.9999999999999993E-3</c:v>
                </c:pt>
                <c:pt idx="275">
                  <c:v>8.9999999999999993E-3</c:v>
                </c:pt>
                <c:pt idx="276">
                  <c:v>0.01</c:v>
                </c:pt>
                <c:pt idx="277">
                  <c:v>1.0999999999999999E-2</c:v>
                </c:pt>
                <c:pt idx="278">
                  <c:v>1.0999999999999999E-2</c:v>
                </c:pt>
                <c:pt idx="279">
                  <c:v>1.2E-2</c:v>
                </c:pt>
                <c:pt idx="280">
                  <c:v>1.2E-2</c:v>
                </c:pt>
                <c:pt idx="281">
                  <c:v>1.2999999999999999E-2</c:v>
                </c:pt>
                <c:pt idx="282">
                  <c:v>1.2999999999999999E-2</c:v>
                </c:pt>
                <c:pt idx="283">
                  <c:v>1.2999999999999999E-2</c:v>
                </c:pt>
                <c:pt idx="284">
                  <c:v>1.2999999999999999E-2</c:v>
                </c:pt>
                <c:pt idx="285">
                  <c:v>1.2999999999999999E-2</c:v>
                </c:pt>
                <c:pt idx="286">
                  <c:v>1.2999999999999999E-2</c:v>
                </c:pt>
                <c:pt idx="287">
                  <c:v>1.2999999999999999E-2</c:v>
                </c:pt>
                <c:pt idx="288">
                  <c:v>1.4E-2</c:v>
                </c:pt>
                <c:pt idx="289">
                  <c:v>1.4999999999999999E-2</c:v>
                </c:pt>
                <c:pt idx="290">
                  <c:v>1.6E-2</c:v>
                </c:pt>
                <c:pt idx="291">
                  <c:v>1.7999999999999999E-2</c:v>
                </c:pt>
                <c:pt idx="292">
                  <c:v>0.02</c:v>
                </c:pt>
                <c:pt idx="293">
                  <c:v>2.3E-2</c:v>
                </c:pt>
                <c:pt idx="294">
                  <c:v>2.7E-2</c:v>
                </c:pt>
                <c:pt idx="295">
                  <c:v>3.2000000000000001E-2</c:v>
                </c:pt>
                <c:pt idx="296">
                  <c:v>3.6999999999999998E-2</c:v>
                </c:pt>
                <c:pt idx="297">
                  <c:v>4.3999999999999997E-2</c:v>
                </c:pt>
                <c:pt idx="298">
                  <c:v>5.1999999999999998E-2</c:v>
                </c:pt>
                <c:pt idx="299">
                  <c:v>6.0999999999999999E-2</c:v>
                </c:pt>
                <c:pt idx="300">
                  <c:v>7.1999999999999995E-2</c:v>
                </c:pt>
                <c:pt idx="301">
                  <c:v>8.5999999999999993E-2</c:v>
                </c:pt>
                <c:pt idx="302">
                  <c:v>0.10100000000000001</c:v>
                </c:pt>
                <c:pt idx="303">
                  <c:v>0.12</c:v>
                </c:pt>
                <c:pt idx="304">
                  <c:v>0.14099999999999999</c:v>
                </c:pt>
                <c:pt idx="305">
                  <c:v>0.16400000000000001</c:v>
                </c:pt>
                <c:pt idx="306">
                  <c:v>0.187</c:v>
                </c:pt>
                <c:pt idx="307">
                  <c:v>0.20799999999999999</c:v>
                </c:pt>
                <c:pt idx="308">
                  <c:v>0.22600000000000001</c:v>
                </c:pt>
                <c:pt idx="309">
                  <c:v>0.23799999999999999</c:v>
                </c:pt>
                <c:pt idx="310">
                  <c:v>0.24199999999999999</c:v>
                </c:pt>
                <c:pt idx="311">
                  <c:v>0.23899999999999999</c:v>
                </c:pt>
                <c:pt idx="312">
                  <c:v>0.22800000000000001</c:v>
                </c:pt>
                <c:pt idx="313">
                  <c:v>0.21199999999999999</c:v>
                </c:pt>
                <c:pt idx="314">
                  <c:v>0.191</c:v>
                </c:pt>
                <c:pt idx="315">
                  <c:v>0.16700000000000001</c:v>
                </c:pt>
                <c:pt idx="316">
                  <c:v>0.14399999999999999</c:v>
                </c:pt>
                <c:pt idx="317">
                  <c:v>0.121</c:v>
                </c:pt>
                <c:pt idx="318">
                  <c:v>0.1</c:v>
                </c:pt>
                <c:pt idx="319">
                  <c:v>8.3000000000000004E-2</c:v>
                </c:pt>
                <c:pt idx="320">
                  <c:v>6.8000000000000005E-2</c:v>
                </c:pt>
                <c:pt idx="321">
                  <c:v>5.5E-2</c:v>
                </c:pt>
                <c:pt idx="322">
                  <c:v>4.4999999999999998E-2</c:v>
                </c:pt>
                <c:pt idx="323">
                  <c:v>3.6999999999999998E-2</c:v>
                </c:pt>
                <c:pt idx="324">
                  <c:v>0.03</c:v>
                </c:pt>
                <c:pt idx="325">
                  <c:v>2.5000000000000001E-2</c:v>
                </c:pt>
                <c:pt idx="326">
                  <c:v>0.02</c:v>
                </c:pt>
                <c:pt idx="327">
                  <c:v>1.7000000000000001E-2</c:v>
                </c:pt>
                <c:pt idx="328">
                  <c:v>1.4E-2</c:v>
                </c:pt>
                <c:pt idx="329">
                  <c:v>1.0999999999999999E-2</c:v>
                </c:pt>
                <c:pt idx="330">
                  <c:v>8.9999999999999993E-3</c:v>
                </c:pt>
                <c:pt idx="331">
                  <c:v>7.0000000000000001E-3</c:v>
                </c:pt>
                <c:pt idx="332">
                  <c:v>6.0000000000000001E-3</c:v>
                </c:pt>
                <c:pt idx="333">
                  <c:v>5.0000000000000001E-3</c:v>
                </c:pt>
                <c:pt idx="334">
                  <c:v>4.0000000000000001E-3</c:v>
                </c:pt>
                <c:pt idx="335">
                  <c:v>3.0000000000000001E-3</c:v>
                </c:pt>
                <c:pt idx="336">
                  <c:v>2E-3</c:v>
                </c:pt>
                <c:pt idx="337">
                  <c:v>2E-3</c:v>
                </c:pt>
                <c:pt idx="338">
                  <c:v>1E-3</c:v>
                </c:pt>
                <c:pt idx="339">
                  <c:v>1E-3</c:v>
                </c:pt>
                <c:pt idx="340">
                  <c:v>1E-3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-1E-3</c:v>
                </c:pt>
                <c:pt idx="347">
                  <c:v>-1E-3</c:v>
                </c:pt>
                <c:pt idx="348">
                  <c:v>-1E-3</c:v>
                </c:pt>
                <c:pt idx="349">
                  <c:v>-1E-3</c:v>
                </c:pt>
                <c:pt idx="350">
                  <c:v>-1E-3</c:v>
                </c:pt>
                <c:pt idx="351">
                  <c:v>-1E-3</c:v>
                </c:pt>
                <c:pt idx="352">
                  <c:v>-2E-3</c:v>
                </c:pt>
                <c:pt idx="353">
                  <c:v>-2E-3</c:v>
                </c:pt>
                <c:pt idx="354">
                  <c:v>-2E-3</c:v>
                </c:pt>
                <c:pt idx="355">
                  <c:v>-2E-3</c:v>
                </c:pt>
                <c:pt idx="356">
                  <c:v>-2E-3</c:v>
                </c:pt>
                <c:pt idx="357">
                  <c:v>-3.0000000000000001E-3</c:v>
                </c:pt>
                <c:pt idx="358">
                  <c:v>-3.0000000000000001E-3</c:v>
                </c:pt>
                <c:pt idx="359">
                  <c:v>-3.0000000000000001E-3</c:v>
                </c:pt>
                <c:pt idx="360">
                  <c:v>-3.0000000000000001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04E8-4FE2-928D-DFA8ED0EE19F}"/>
            </c:ext>
          </c:extLst>
        </c:ser>
        <c:ser>
          <c:idx val="7"/>
          <c:order val="7"/>
          <c:tx>
            <c:strRef>
              <c:f>Лист1!$I$1</c:f>
              <c:strCache>
                <c:ptCount val="1"/>
                <c:pt idx="0">
                  <c:v>472.88</c:v>
                </c:pt>
              </c:strCache>
            </c:strRef>
          </c:tx>
          <c:marker>
            <c:symbol val="none"/>
          </c:marker>
          <c:xVal>
            <c:numRef>
              <c:f>Лист1!$A$2:$A$362</c:f>
              <c:numCache>
                <c:formatCode>General</c:formatCode>
                <c:ptCount val="36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  <c:pt idx="251">
                  <c:v>601</c:v>
                </c:pt>
                <c:pt idx="252">
                  <c:v>602</c:v>
                </c:pt>
                <c:pt idx="253">
                  <c:v>603</c:v>
                </c:pt>
                <c:pt idx="254">
                  <c:v>604</c:v>
                </c:pt>
                <c:pt idx="255">
                  <c:v>605</c:v>
                </c:pt>
                <c:pt idx="256">
                  <c:v>606</c:v>
                </c:pt>
                <c:pt idx="257">
                  <c:v>607</c:v>
                </c:pt>
                <c:pt idx="258">
                  <c:v>608</c:v>
                </c:pt>
                <c:pt idx="259">
                  <c:v>609</c:v>
                </c:pt>
                <c:pt idx="260">
                  <c:v>610</c:v>
                </c:pt>
                <c:pt idx="261">
                  <c:v>611</c:v>
                </c:pt>
                <c:pt idx="262">
                  <c:v>612</c:v>
                </c:pt>
                <c:pt idx="263">
                  <c:v>613</c:v>
                </c:pt>
                <c:pt idx="264">
                  <c:v>614</c:v>
                </c:pt>
                <c:pt idx="265">
                  <c:v>615</c:v>
                </c:pt>
                <c:pt idx="266">
                  <c:v>616</c:v>
                </c:pt>
                <c:pt idx="267">
                  <c:v>617</c:v>
                </c:pt>
                <c:pt idx="268">
                  <c:v>618</c:v>
                </c:pt>
                <c:pt idx="269">
                  <c:v>619</c:v>
                </c:pt>
                <c:pt idx="270">
                  <c:v>620</c:v>
                </c:pt>
                <c:pt idx="271">
                  <c:v>621</c:v>
                </c:pt>
                <c:pt idx="272">
                  <c:v>622</c:v>
                </c:pt>
                <c:pt idx="273">
                  <c:v>623</c:v>
                </c:pt>
                <c:pt idx="274">
                  <c:v>624</c:v>
                </c:pt>
                <c:pt idx="275">
                  <c:v>625</c:v>
                </c:pt>
                <c:pt idx="276">
                  <c:v>626</c:v>
                </c:pt>
                <c:pt idx="277">
                  <c:v>627</c:v>
                </c:pt>
                <c:pt idx="278">
                  <c:v>628</c:v>
                </c:pt>
                <c:pt idx="279">
                  <c:v>629</c:v>
                </c:pt>
                <c:pt idx="280">
                  <c:v>630</c:v>
                </c:pt>
                <c:pt idx="281">
                  <c:v>631</c:v>
                </c:pt>
                <c:pt idx="282">
                  <c:v>632</c:v>
                </c:pt>
                <c:pt idx="283">
                  <c:v>633</c:v>
                </c:pt>
                <c:pt idx="284">
                  <c:v>634</c:v>
                </c:pt>
                <c:pt idx="285">
                  <c:v>635</c:v>
                </c:pt>
                <c:pt idx="286">
                  <c:v>636</c:v>
                </c:pt>
                <c:pt idx="287">
                  <c:v>637</c:v>
                </c:pt>
                <c:pt idx="288">
                  <c:v>638</c:v>
                </c:pt>
                <c:pt idx="289">
                  <c:v>639</c:v>
                </c:pt>
                <c:pt idx="290">
                  <c:v>640</c:v>
                </c:pt>
                <c:pt idx="291">
                  <c:v>641</c:v>
                </c:pt>
                <c:pt idx="292">
                  <c:v>642</c:v>
                </c:pt>
                <c:pt idx="293">
                  <c:v>643</c:v>
                </c:pt>
                <c:pt idx="294">
                  <c:v>644</c:v>
                </c:pt>
                <c:pt idx="295">
                  <c:v>645</c:v>
                </c:pt>
                <c:pt idx="296">
                  <c:v>646</c:v>
                </c:pt>
                <c:pt idx="297">
                  <c:v>647</c:v>
                </c:pt>
                <c:pt idx="298">
                  <c:v>648</c:v>
                </c:pt>
                <c:pt idx="299">
                  <c:v>649</c:v>
                </c:pt>
                <c:pt idx="300">
                  <c:v>650</c:v>
                </c:pt>
                <c:pt idx="301">
                  <c:v>651</c:v>
                </c:pt>
                <c:pt idx="302">
                  <c:v>652</c:v>
                </c:pt>
                <c:pt idx="303">
                  <c:v>653</c:v>
                </c:pt>
                <c:pt idx="304">
                  <c:v>654</c:v>
                </c:pt>
                <c:pt idx="305">
                  <c:v>655</c:v>
                </c:pt>
                <c:pt idx="306">
                  <c:v>656</c:v>
                </c:pt>
                <c:pt idx="307">
                  <c:v>657</c:v>
                </c:pt>
                <c:pt idx="308">
                  <c:v>658</c:v>
                </c:pt>
                <c:pt idx="309">
                  <c:v>659</c:v>
                </c:pt>
                <c:pt idx="310">
                  <c:v>660</c:v>
                </c:pt>
                <c:pt idx="311">
                  <c:v>661</c:v>
                </c:pt>
                <c:pt idx="312">
                  <c:v>662</c:v>
                </c:pt>
                <c:pt idx="313">
                  <c:v>663</c:v>
                </c:pt>
                <c:pt idx="314">
                  <c:v>664</c:v>
                </c:pt>
                <c:pt idx="315">
                  <c:v>665</c:v>
                </c:pt>
                <c:pt idx="316">
                  <c:v>666</c:v>
                </c:pt>
                <c:pt idx="317">
                  <c:v>667</c:v>
                </c:pt>
                <c:pt idx="318">
                  <c:v>668</c:v>
                </c:pt>
                <c:pt idx="319">
                  <c:v>669</c:v>
                </c:pt>
                <c:pt idx="320">
                  <c:v>670</c:v>
                </c:pt>
                <c:pt idx="321">
                  <c:v>671</c:v>
                </c:pt>
                <c:pt idx="322">
                  <c:v>672</c:v>
                </c:pt>
                <c:pt idx="323">
                  <c:v>673</c:v>
                </c:pt>
                <c:pt idx="324">
                  <c:v>674</c:v>
                </c:pt>
                <c:pt idx="325">
                  <c:v>675</c:v>
                </c:pt>
                <c:pt idx="326">
                  <c:v>676</c:v>
                </c:pt>
                <c:pt idx="327">
                  <c:v>677</c:v>
                </c:pt>
                <c:pt idx="328">
                  <c:v>678</c:v>
                </c:pt>
                <c:pt idx="329">
                  <c:v>679</c:v>
                </c:pt>
                <c:pt idx="330">
                  <c:v>680</c:v>
                </c:pt>
                <c:pt idx="331">
                  <c:v>681</c:v>
                </c:pt>
                <c:pt idx="332">
                  <c:v>682</c:v>
                </c:pt>
                <c:pt idx="333">
                  <c:v>683</c:v>
                </c:pt>
                <c:pt idx="334">
                  <c:v>684</c:v>
                </c:pt>
                <c:pt idx="335">
                  <c:v>685</c:v>
                </c:pt>
                <c:pt idx="336">
                  <c:v>686</c:v>
                </c:pt>
                <c:pt idx="337">
                  <c:v>687</c:v>
                </c:pt>
                <c:pt idx="338">
                  <c:v>688</c:v>
                </c:pt>
                <c:pt idx="339">
                  <c:v>689</c:v>
                </c:pt>
                <c:pt idx="340">
                  <c:v>690</c:v>
                </c:pt>
                <c:pt idx="341">
                  <c:v>691</c:v>
                </c:pt>
                <c:pt idx="342">
                  <c:v>692</c:v>
                </c:pt>
                <c:pt idx="343">
                  <c:v>693</c:v>
                </c:pt>
                <c:pt idx="344">
                  <c:v>694</c:v>
                </c:pt>
                <c:pt idx="345">
                  <c:v>695</c:v>
                </c:pt>
                <c:pt idx="346">
                  <c:v>696</c:v>
                </c:pt>
                <c:pt idx="347">
                  <c:v>697</c:v>
                </c:pt>
                <c:pt idx="348">
                  <c:v>698</c:v>
                </c:pt>
                <c:pt idx="349">
                  <c:v>699</c:v>
                </c:pt>
                <c:pt idx="350">
                  <c:v>700</c:v>
                </c:pt>
                <c:pt idx="351">
                  <c:v>701</c:v>
                </c:pt>
                <c:pt idx="352">
                  <c:v>702</c:v>
                </c:pt>
                <c:pt idx="353">
                  <c:v>703</c:v>
                </c:pt>
                <c:pt idx="354">
                  <c:v>704</c:v>
                </c:pt>
                <c:pt idx="355">
                  <c:v>705</c:v>
                </c:pt>
                <c:pt idx="356">
                  <c:v>706</c:v>
                </c:pt>
                <c:pt idx="357">
                  <c:v>707</c:v>
                </c:pt>
                <c:pt idx="358">
                  <c:v>708</c:v>
                </c:pt>
                <c:pt idx="359">
                  <c:v>709</c:v>
                </c:pt>
                <c:pt idx="360">
                  <c:v>710</c:v>
                </c:pt>
              </c:numCache>
            </c:numRef>
          </c:xVal>
          <c:yVal>
            <c:numRef>
              <c:f>Лист1!$I$2:$I$362</c:f>
              <c:numCache>
                <c:formatCode>General</c:formatCode>
                <c:ptCount val="361"/>
                <c:pt idx="0">
                  <c:v>0.40400000000000003</c:v>
                </c:pt>
                <c:pt idx="1">
                  <c:v>0.41099999999999998</c:v>
                </c:pt>
                <c:pt idx="2">
                  <c:v>0.42</c:v>
                </c:pt>
                <c:pt idx="3">
                  <c:v>0.42799999999999999</c:v>
                </c:pt>
                <c:pt idx="4">
                  <c:v>0.439</c:v>
                </c:pt>
                <c:pt idx="5">
                  <c:v>0.45100000000000001</c:v>
                </c:pt>
                <c:pt idx="6">
                  <c:v>0.46400000000000002</c:v>
                </c:pt>
                <c:pt idx="7">
                  <c:v>0.47899999999999998</c:v>
                </c:pt>
                <c:pt idx="8">
                  <c:v>0.496</c:v>
                </c:pt>
                <c:pt idx="9">
                  <c:v>0.51400000000000001</c:v>
                </c:pt>
                <c:pt idx="10">
                  <c:v>0.53200000000000003</c:v>
                </c:pt>
                <c:pt idx="11">
                  <c:v>0.55200000000000005</c:v>
                </c:pt>
                <c:pt idx="12">
                  <c:v>0.57299999999999995</c:v>
                </c:pt>
                <c:pt idx="13">
                  <c:v>0.59399999999999997</c:v>
                </c:pt>
                <c:pt idx="14">
                  <c:v>0.61599999999999999</c:v>
                </c:pt>
                <c:pt idx="15">
                  <c:v>0.629</c:v>
                </c:pt>
                <c:pt idx="16">
                  <c:v>0.65200000000000002</c:v>
                </c:pt>
                <c:pt idx="17">
                  <c:v>0.67500000000000004</c:v>
                </c:pt>
                <c:pt idx="18">
                  <c:v>0.69899999999999995</c:v>
                </c:pt>
                <c:pt idx="19">
                  <c:v>0.72399999999999998</c:v>
                </c:pt>
                <c:pt idx="20">
                  <c:v>0.749</c:v>
                </c:pt>
                <c:pt idx="21">
                  <c:v>0.77600000000000002</c:v>
                </c:pt>
                <c:pt idx="22">
                  <c:v>0.80400000000000005</c:v>
                </c:pt>
                <c:pt idx="23">
                  <c:v>0.83299999999999996</c:v>
                </c:pt>
                <c:pt idx="24">
                  <c:v>0.86499999999999999</c:v>
                </c:pt>
                <c:pt idx="25">
                  <c:v>0.89800000000000002</c:v>
                </c:pt>
                <c:pt idx="26">
                  <c:v>0.93400000000000005</c:v>
                </c:pt>
                <c:pt idx="27">
                  <c:v>0.97199999999999998</c:v>
                </c:pt>
                <c:pt idx="28">
                  <c:v>1.012</c:v>
                </c:pt>
                <c:pt idx="29">
                  <c:v>1.0529999999999999</c:v>
                </c:pt>
                <c:pt idx="30">
                  <c:v>1.095</c:v>
                </c:pt>
                <c:pt idx="31">
                  <c:v>1.139</c:v>
                </c:pt>
                <c:pt idx="32">
                  <c:v>1.1830000000000001</c:v>
                </c:pt>
                <c:pt idx="33">
                  <c:v>1.2290000000000001</c:v>
                </c:pt>
                <c:pt idx="34">
                  <c:v>1.276</c:v>
                </c:pt>
                <c:pt idx="35">
                  <c:v>1.337</c:v>
                </c:pt>
                <c:pt idx="36">
                  <c:v>1.387</c:v>
                </c:pt>
                <c:pt idx="37">
                  <c:v>1.4370000000000001</c:v>
                </c:pt>
                <c:pt idx="38">
                  <c:v>1.4870000000000001</c:v>
                </c:pt>
                <c:pt idx="39">
                  <c:v>1.538</c:v>
                </c:pt>
                <c:pt idx="40">
                  <c:v>1.5880000000000001</c:v>
                </c:pt>
                <c:pt idx="41">
                  <c:v>1.6379999999999999</c:v>
                </c:pt>
                <c:pt idx="42">
                  <c:v>1.6879999999999999</c:v>
                </c:pt>
                <c:pt idx="43">
                  <c:v>1.736</c:v>
                </c:pt>
                <c:pt idx="44">
                  <c:v>1.782</c:v>
                </c:pt>
                <c:pt idx="45">
                  <c:v>1.825</c:v>
                </c:pt>
                <c:pt idx="46">
                  <c:v>1.863</c:v>
                </c:pt>
                <c:pt idx="47">
                  <c:v>1.897</c:v>
                </c:pt>
                <c:pt idx="48">
                  <c:v>1.9219999999999999</c:v>
                </c:pt>
                <c:pt idx="49">
                  <c:v>1.9390000000000001</c:v>
                </c:pt>
                <c:pt idx="50">
                  <c:v>1.948</c:v>
                </c:pt>
                <c:pt idx="51">
                  <c:v>1.952</c:v>
                </c:pt>
                <c:pt idx="52">
                  <c:v>1.95</c:v>
                </c:pt>
                <c:pt idx="53">
                  <c:v>1.946</c:v>
                </c:pt>
                <c:pt idx="54">
                  <c:v>1.9390000000000001</c:v>
                </c:pt>
                <c:pt idx="55">
                  <c:v>1.9330000000000001</c:v>
                </c:pt>
                <c:pt idx="56">
                  <c:v>1.927</c:v>
                </c:pt>
                <c:pt idx="57">
                  <c:v>1.923</c:v>
                </c:pt>
                <c:pt idx="58">
                  <c:v>1.919</c:v>
                </c:pt>
                <c:pt idx="59">
                  <c:v>1.9159999999999999</c:v>
                </c:pt>
                <c:pt idx="60">
                  <c:v>1.9119999999999999</c:v>
                </c:pt>
                <c:pt idx="61">
                  <c:v>1.9079999999999999</c:v>
                </c:pt>
                <c:pt idx="62">
                  <c:v>1.9</c:v>
                </c:pt>
                <c:pt idx="63">
                  <c:v>1.891</c:v>
                </c:pt>
                <c:pt idx="64">
                  <c:v>1.879</c:v>
                </c:pt>
                <c:pt idx="65">
                  <c:v>1.865</c:v>
                </c:pt>
                <c:pt idx="66">
                  <c:v>1.8939999999999999</c:v>
                </c:pt>
                <c:pt idx="67">
                  <c:v>1.867</c:v>
                </c:pt>
                <c:pt idx="68">
                  <c:v>1.841</c:v>
                </c:pt>
                <c:pt idx="69">
                  <c:v>1.79</c:v>
                </c:pt>
                <c:pt idx="70">
                  <c:v>1.758</c:v>
                </c:pt>
                <c:pt idx="71">
                  <c:v>1.7250000000000001</c:v>
                </c:pt>
                <c:pt idx="72">
                  <c:v>1.6890000000000001</c:v>
                </c:pt>
                <c:pt idx="73">
                  <c:v>1.653</c:v>
                </c:pt>
                <c:pt idx="74">
                  <c:v>1.617</c:v>
                </c:pt>
                <c:pt idx="75">
                  <c:v>1.5820000000000001</c:v>
                </c:pt>
                <c:pt idx="76">
                  <c:v>1.55</c:v>
                </c:pt>
                <c:pt idx="77">
                  <c:v>1.5189999999999999</c:v>
                </c:pt>
                <c:pt idx="78">
                  <c:v>1.49</c:v>
                </c:pt>
                <c:pt idx="79">
                  <c:v>1.464</c:v>
                </c:pt>
                <c:pt idx="80">
                  <c:v>1.4379999999999999</c:v>
                </c:pt>
                <c:pt idx="81">
                  <c:v>1.415</c:v>
                </c:pt>
                <c:pt idx="82">
                  <c:v>1.391</c:v>
                </c:pt>
                <c:pt idx="83">
                  <c:v>1.367</c:v>
                </c:pt>
                <c:pt idx="84">
                  <c:v>1.343</c:v>
                </c:pt>
                <c:pt idx="85">
                  <c:v>1.3280000000000001</c:v>
                </c:pt>
                <c:pt idx="86">
                  <c:v>1.2969999999999999</c:v>
                </c:pt>
                <c:pt idx="87">
                  <c:v>1.2629999999999999</c:v>
                </c:pt>
                <c:pt idx="88">
                  <c:v>1.226</c:v>
                </c:pt>
                <c:pt idx="89">
                  <c:v>1.1839999999999999</c:v>
                </c:pt>
                <c:pt idx="90">
                  <c:v>1.1399999999999999</c:v>
                </c:pt>
                <c:pt idx="91">
                  <c:v>1.093</c:v>
                </c:pt>
                <c:pt idx="92">
                  <c:v>1.042</c:v>
                </c:pt>
                <c:pt idx="93">
                  <c:v>0.98799999999999999</c:v>
                </c:pt>
                <c:pt idx="94">
                  <c:v>0.93100000000000005</c:v>
                </c:pt>
                <c:pt idx="95">
                  <c:v>0.86899999999999999</c:v>
                </c:pt>
                <c:pt idx="96">
                  <c:v>0.80300000000000005</c:v>
                </c:pt>
                <c:pt idx="97">
                  <c:v>0.73199999999999998</c:v>
                </c:pt>
                <c:pt idx="98">
                  <c:v>0.65700000000000003</c:v>
                </c:pt>
                <c:pt idx="99">
                  <c:v>0.57999999999999996</c:v>
                </c:pt>
                <c:pt idx="100">
                  <c:v>0.502</c:v>
                </c:pt>
                <c:pt idx="101">
                  <c:v>0.42599999999999999</c:v>
                </c:pt>
                <c:pt idx="102">
                  <c:v>0.35499999999999998</c:v>
                </c:pt>
                <c:pt idx="103">
                  <c:v>0.28899999999999998</c:v>
                </c:pt>
                <c:pt idx="104">
                  <c:v>0.23200000000000001</c:v>
                </c:pt>
                <c:pt idx="105">
                  <c:v>0.184</c:v>
                </c:pt>
                <c:pt idx="106">
                  <c:v>0.14399999999999999</c:v>
                </c:pt>
                <c:pt idx="107">
                  <c:v>0.112</c:v>
                </c:pt>
                <c:pt idx="108">
                  <c:v>8.6999999999999994E-2</c:v>
                </c:pt>
                <c:pt idx="109">
                  <c:v>6.8000000000000005E-2</c:v>
                </c:pt>
                <c:pt idx="110">
                  <c:v>5.2999999999999999E-2</c:v>
                </c:pt>
                <c:pt idx="111">
                  <c:v>4.2000000000000003E-2</c:v>
                </c:pt>
                <c:pt idx="112">
                  <c:v>3.3000000000000002E-2</c:v>
                </c:pt>
                <c:pt idx="113">
                  <c:v>2.5999999999999999E-2</c:v>
                </c:pt>
                <c:pt idx="114">
                  <c:v>2.1000000000000001E-2</c:v>
                </c:pt>
                <c:pt idx="115">
                  <c:v>1.7000000000000001E-2</c:v>
                </c:pt>
                <c:pt idx="116">
                  <c:v>1.4E-2</c:v>
                </c:pt>
                <c:pt idx="117">
                  <c:v>1.2E-2</c:v>
                </c:pt>
                <c:pt idx="118">
                  <c:v>0.01</c:v>
                </c:pt>
                <c:pt idx="119">
                  <c:v>8.9999999999999993E-3</c:v>
                </c:pt>
                <c:pt idx="120">
                  <c:v>8.0000000000000002E-3</c:v>
                </c:pt>
                <c:pt idx="121">
                  <c:v>7.0000000000000001E-3</c:v>
                </c:pt>
                <c:pt idx="122">
                  <c:v>7.0000000000000001E-3</c:v>
                </c:pt>
                <c:pt idx="123">
                  <c:v>6.0000000000000001E-3</c:v>
                </c:pt>
                <c:pt idx="124">
                  <c:v>6.0000000000000001E-3</c:v>
                </c:pt>
                <c:pt idx="125">
                  <c:v>6.0000000000000001E-3</c:v>
                </c:pt>
                <c:pt idx="126">
                  <c:v>6.0000000000000001E-3</c:v>
                </c:pt>
                <c:pt idx="127">
                  <c:v>6.0000000000000001E-3</c:v>
                </c:pt>
                <c:pt idx="128">
                  <c:v>7.0000000000000001E-3</c:v>
                </c:pt>
                <c:pt idx="129">
                  <c:v>7.0000000000000001E-3</c:v>
                </c:pt>
                <c:pt idx="130">
                  <c:v>8.9999999999999993E-3</c:v>
                </c:pt>
                <c:pt idx="131">
                  <c:v>0.01</c:v>
                </c:pt>
                <c:pt idx="132">
                  <c:v>1.2E-2</c:v>
                </c:pt>
                <c:pt idx="133">
                  <c:v>1.4999999999999999E-2</c:v>
                </c:pt>
                <c:pt idx="134">
                  <c:v>1.7999999999999999E-2</c:v>
                </c:pt>
                <c:pt idx="135">
                  <c:v>2.1000000000000001E-2</c:v>
                </c:pt>
                <c:pt idx="136">
                  <c:v>2.5000000000000001E-2</c:v>
                </c:pt>
                <c:pt idx="137">
                  <c:v>2.8000000000000001E-2</c:v>
                </c:pt>
                <c:pt idx="138">
                  <c:v>3.1E-2</c:v>
                </c:pt>
                <c:pt idx="139">
                  <c:v>3.5000000000000003E-2</c:v>
                </c:pt>
                <c:pt idx="140">
                  <c:v>3.6999999999999998E-2</c:v>
                </c:pt>
                <c:pt idx="141">
                  <c:v>0.04</c:v>
                </c:pt>
                <c:pt idx="142">
                  <c:v>4.2000000000000003E-2</c:v>
                </c:pt>
                <c:pt idx="143">
                  <c:v>4.2999999999999997E-2</c:v>
                </c:pt>
                <c:pt idx="144">
                  <c:v>4.3999999999999997E-2</c:v>
                </c:pt>
                <c:pt idx="145">
                  <c:v>4.4999999999999998E-2</c:v>
                </c:pt>
                <c:pt idx="146">
                  <c:v>4.5999999999999999E-2</c:v>
                </c:pt>
                <c:pt idx="147">
                  <c:v>4.7E-2</c:v>
                </c:pt>
                <c:pt idx="148">
                  <c:v>4.8000000000000001E-2</c:v>
                </c:pt>
                <c:pt idx="149">
                  <c:v>4.8000000000000001E-2</c:v>
                </c:pt>
                <c:pt idx="150">
                  <c:v>4.8000000000000001E-2</c:v>
                </c:pt>
                <c:pt idx="151">
                  <c:v>4.7E-2</c:v>
                </c:pt>
                <c:pt idx="152">
                  <c:v>4.4999999999999998E-2</c:v>
                </c:pt>
                <c:pt idx="153">
                  <c:v>4.2000000000000003E-2</c:v>
                </c:pt>
                <c:pt idx="154">
                  <c:v>3.7999999999999999E-2</c:v>
                </c:pt>
                <c:pt idx="155">
                  <c:v>3.4000000000000002E-2</c:v>
                </c:pt>
                <c:pt idx="156">
                  <c:v>0.03</c:v>
                </c:pt>
                <c:pt idx="157">
                  <c:v>2.5999999999999999E-2</c:v>
                </c:pt>
                <c:pt idx="158">
                  <c:v>2.1999999999999999E-2</c:v>
                </c:pt>
                <c:pt idx="159">
                  <c:v>1.9E-2</c:v>
                </c:pt>
                <c:pt idx="160">
                  <c:v>1.6E-2</c:v>
                </c:pt>
                <c:pt idx="161">
                  <c:v>1.4E-2</c:v>
                </c:pt>
                <c:pt idx="162">
                  <c:v>1.0999999999999999E-2</c:v>
                </c:pt>
                <c:pt idx="163">
                  <c:v>8.9999999999999993E-3</c:v>
                </c:pt>
                <c:pt idx="164">
                  <c:v>8.0000000000000002E-3</c:v>
                </c:pt>
                <c:pt idx="165">
                  <c:v>7.0000000000000001E-3</c:v>
                </c:pt>
                <c:pt idx="166">
                  <c:v>6.0000000000000001E-3</c:v>
                </c:pt>
                <c:pt idx="167">
                  <c:v>5.0000000000000001E-3</c:v>
                </c:pt>
                <c:pt idx="168">
                  <c:v>5.0000000000000001E-3</c:v>
                </c:pt>
                <c:pt idx="169">
                  <c:v>6.0000000000000001E-3</c:v>
                </c:pt>
                <c:pt idx="170">
                  <c:v>6.0000000000000001E-3</c:v>
                </c:pt>
                <c:pt idx="171">
                  <c:v>7.0000000000000001E-3</c:v>
                </c:pt>
                <c:pt idx="172">
                  <c:v>7.0000000000000001E-3</c:v>
                </c:pt>
                <c:pt idx="173">
                  <c:v>8.0000000000000002E-3</c:v>
                </c:pt>
                <c:pt idx="174">
                  <c:v>8.0000000000000002E-3</c:v>
                </c:pt>
                <c:pt idx="175">
                  <c:v>8.9999999999999993E-3</c:v>
                </c:pt>
                <c:pt idx="176">
                  <c:v>8.0000000000000002E-3</c:v>
                </c:pt>
                <c:pt idx="177">
                  <c:v>8.0000000000000002E-3</c:v>
                </c:pt>
                <c:pt idx="178">
                  <c:v>7.0000000000000001E-3</c:v>
                </c:pt>
                <c:pt idx="179">
                  <c:v>6.0000000000000001E-3</c:v>
                </c:pt>
                <c:pt idx="180">
                  <c:v>5.0000000000000001E-3</c:v>
                </c:pt>
                <c:pt idx="181">
                  <c:v>4.0000000000000001E-3</c:v>
                </c:pt>
                <c:pt idx="182">
                  <c:v>3.0000000000000001E-3</c:v>
                </c:pt>
                <c:pt idx="183">
                  <c:v>2E-3</c:v>
                </c:pt>
                <c:pt idx="184">
                  <c:v>1E-3</c:v>
                </c:pt>
                <c:pt idx="185">
                  <c:v>1E-3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-1E-3</c:v>
                </c:pt>
                <c:pt idx="190">
                  <c:v>-1E-3</c:v>
                </c:pt>
                <c:pt idx="191">
                  <c:v>-1E-3</c:v>
                </c:pt>
                <c:pt idx="192">
                  <c:v>-1E-3</c:v>
                </c:pt>
                <c:pt idx="193">
                  <c:v>-1E-3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1E-3</c:v>
                </c:pt>
                <c:pt idx="199">
                  <c:v>1E-3</c:v>
                </c:pt>
                <c:pt idx="200">
                  <c:v>1E-3</c:v>
                </c:pt>
                <c:pt idx="201">
                  <c:v>1E-3</c:v>
                </c:pt>
                <c:pt idx="202">
                  <c:v>2E-3</c:v>
                </c:pt>
                <c:pt idx="203">
                  <c:v>2E-3</c:v>
                </c:pt>
                <c:pt idx="204">
                  <c:v>2E-3</c:v>
                </c:pt>
                <c:pt idx="205">
                  <c:v>2E-3</c:v>
                </c:pt>
                <c:pt idx="206">
                  <c:v>2E-3</c:v>
                </c:pt>
                <c:pt idx="207">
                  <c:v>2E-3</c:v>
                </c:pt>
                <c:pt idx="208">
                  <c:v>2E-3</c:v>
                </c:pt>
                <c:pt idx="209">
                  <c:v>2E-3</c:v>
                </c:pt>
                <c:pt idx="210">
                  <c:v>2E-3</c:v>
                </c:pt>
                <c:pt idx="211">
                  <c:v>2E-3</c:v>
                </c:pt>
                <c:pt idx="212">
                  <c:v>1E-3</c:v>
                </c:pt>
                <c:pt idx="213">
                  <c:v>1E-3</c:v>
                </c:pt>
                <c:pt idx="214">
                  <c:v>1E-3</c:v>
                </c:pt>
                <c:pt idx="215">
                  <c:v>1E-3</c:v>
                </c:pt>
                <c:pt idx="216">
                  <c:v>1E-3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-1E-3</c:v>
                </c:pt>
                <c:pt idx="227">
                  <c:v>-1E-3</c:v>
                </c:pt>
                <c:pt idx="228">
                  <c:v>-1E-3</c:v>
                </c:pt>
                <c:pt idx="229">
                  <c:v>-1E-3</c:v>
                </c:pt>
                <c:pt idx="230">
                  <c:v>-1E-3</c:v>
                </c:pt>
                <c:pt idx="231">
                  <c:v>-1E-3</c:v>
                </c:pt>
                <c:pt idx="232">
                  <c:v>-1E-3</c:v>
                </c:pt>
                <c:pt idx="233">
                  <c:v>-1E-3</c:v>
                </c:pt>
                <c:pt idx="234">
                  <c:v>-1E-3</c:v>
                </c:pt>
                <c:pt idx="235">
                  <c:v>-1E-3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1E-3</c:v>
                </c:pt>
                <c:pt idx="240">
                  <c:v>1E-3</c:v>
                </c:pt>
                <c:pt idx="241">
                  <c:v>2E-3</c:v>
                </c:pt>
                <c:pt idx="242">
                  <c:v>3.0000000000000001E-3</c:v>
                </c:pt>
                <c:pt idx="243">
                  <c:v>4.0000000000000001E-3</c:v>
                </c:pt>
                <c:pt idx="244">
                  <c:v>5.0000000000000001E-3</c:v>
                </c:pt>
                <c:pt idx="245">
                  <c:v>6.0000000000000001E-3</c:v>
                </c:pt>
                <c:pt idx="246">
                  <c:v>7.0000000000000001E-3</c:v>
                </c:pt>
                <c:pt idx="247">
                  <c:v>8.0000000000000002E-3</c:v>
                </c:pt>
                <c:pt idx="248">
                  <c:v>0.01</c:v>
                </c:pt>
                <c:pt idx="249">
                  <c:v>1.0999999999999999E-2</c:v>
                </c:pt>
                <c:pt idx="250">
                  <c:v>1.0999999999999999E-2</c:v>
                </c:pt>
                <c:pt idx="251">
                  <c:v>1.2E-2</c:v>
                </c:pt>
                <c:pt idx="252">
                  <c:v>1.2999999999999999E-2</c:v>
                </c:pt>
                <c:pt idx="253">
                  <c:v>1.2999999999999999E-2</c:v>
                </c:pt>
                <c:pt idx="254">
                  <c:v>1.4E-2</c:v>
                </c:pt>
                <c:pt idx="255">
                  <c:v>1.4E-2</c:v>
                </c:pt>
                <c:pt idx="256">
                  <c:v>1.4E-2</c:v>
                </c:pt>
                <c:pt idx="257">
                  <c:v>1.4E-2</c:v>
                </c:pt>
                <c:pt idx="258">
                  <c:v>1.2999999999999999E-2</c:v>
                </c:pt>
                <c:pt idx="259">
                  <c:v>1.2999999999999999E-2</c:v>
                </c:pt>
                <c:pt idx="260">
                  <c:v>1.2999999999999999E-2</c:v>
                </c:pt>
                <c:pt idx="261">
                  <c:v>1.2E-2</c:v>
                </c:pt>
                <c:pt idx="262">
                  <c:v>1.0999999999999999E-2</c:v>
                </c:pt>
                <c:pt idx="263">
                  <c:v>1.0999999999999999E-2</c:v>
                </c:pt>
                <c:pt idx="264">
                  <c:v>1.0999999999999999E-2</c:v>
                </c:pt>
                <c:pt idx="265">
                  <c:v>0.01</c:v>
                </c:pt>
                <c:pt idx="266">
                  <c:v>8.9999999999999993E-3</c:v>
                </c:pt>
                <c:pt idx="267">
                  <c:v>8.9999999999999993E-3</c:v>
                </c:pt>
                <c:pt idx="268">
                  <c:v>8.0000000000000002E-3</c:v>
                </c:pt>
                <c:pt idx="269">
                  <c:v>8.0000000000000002E-3</c:v>
                </c:pt>
                <c:pt idx="270">
                  <c:v>8.0000000000000002E-3</c:v>
                </c:pt>
                <c:pt idx="271">
                  <c:v>8.0000000000000002E-3</c:v>
                </c:pt>
                <c:pt idx="272">
                  <c:v>8.0000000000000002E-3</c:v>
                </c:pt>
                <c:pt idx="273">
                  <c:v>8.0000000000000002E-3</c:v>
                </c:pt>
                <c:pt idx="274">
                  <c:v>8.9999999999999993E-3</c:v>
                </c:pt>
                <c:pt idx="275">
                  <c:v>8.9999999999999993E-3</c:v>
                </c:pt>
                <c:pt idx="276">
                  <c:v>0.01</c:v>
                </c:pt>
                <c:pt idx="277">
                  <c:v>1.0999999999999999E-2</c:v>
                </c:pt>
                <c:pt idx="278">
                  <c:v>1.2E-2</c:v>
                </c:pt>
                <c:pt idx="279">
                  <c:v>1.2E-2</c:v>
                </c:pt>
                <c:pt idx="280">
                  <c:v>1.2999999999999999E-2</c:v>
                </c:pt>
                <c:pt idx="281">
                  <c:v>1.2999999999999999E-2</c:v>
                </c:pt>
                <c:pt idx="282">
                  <c:v>1.2999999999999999E-2</c:v>
                </c:pt>
                <c:pt idx="283">
                  <c:v>1.2999999999999999E-2</c:v>
                </c:pt>
                <c:pt idx="284">
                  <c:v>1.2999999999999999E-2</c:v>
                </c:pt>
                <c:pt idx="285">
                  <c:v>1.2999999999999999E-2</c:v>
                </c:pt>
                <c:pt idx="286">
                  <c:v>1.2999999999999999E-2</c:v>
                </c:pt>
                <c:pt idx="287">
                  <c:v>1.4E-2</c:v>
                </c:pt>
                <c:pt idx="288">
                  <c:v>1.4E-2</c:v>
                </c:pt>
                <c:pt idx="289">
                  <c:v>1.4999999999999999E-2</c:v>
                </c:pt>
                <c:pt idx="290">
                  <c:v>1.6E-2</c:v>
                </c:pt>
                <c:pt idx="291">
                  <c:v>1.7999999999999999E-2</c:v>
                </c:pt>
                <c:pt idx="292">
                  <c:v>0.02</c:v>
                </c:pt>
                <c:pt idx="293">
                  <c:v>2.4E-2</c:v>
                </c:pt>
                <c:pt idx="294">
                  <c:v>2.7E-2</c:v>
                </c:pt>
                <c:pt idx="295">
                  <c:v>3.2000000000000001E-2</c:v>
                </c:pt>
                <c:pt idx="296">
                  <c:v>3.6999999999999998E-2</c:v>
                </c:pt>
                <c:pt idx="297">
                  <c:v>4.3999999999999997E-2</c:v>
                </c:pt>
                <c:pt idx="298">
                  <c:v>5.1999999999999998E-2</c:v>
                </c:pt>
                <c:pt idx="299">
                  <c:v>6.0999999999999999E-2</c:v>
                </c:pt>
                <c:pt idx="300">
                  <c:v>7.2999999999999995E-2</c:v>
                </c:pt>
                <c:pt idx="301">
                  <c:v>8.5999999999999993E-2</c:v>
                </c:pt>
                <c:pt idx="302">
                  <c:v>0.10199999999999999</c:v>
                </c:pt>
                <c:pt idx="303">
                  <c:v>0.12</c:v>
                </c:pt>
                <c:pt idx="304">
                  <c:v>0.14099999999999999</c:v>
                </c:pt>
                <c:pt idx="305">
                  <c:v>0.16400000000000001</c:v>
                </c:pt>
                <c:pt idx="306">
                  <c:v>0.187</c:v>
                </c:pt>
                <c:pt idx="307">
                  <c:v>0.20799999999999999</c:v>
                </c:pt>
                <c:pt idx="308">
                  <c:v>0.22600000000000001</c:v>
                </c:pt>
                <c:pt idx="309">
                  <c:v>0.23799999999999999</c:v>
                </c:pt>
                <c:pt idx="310">
                  <c:v>0.24199999999999999</c:v>
                </c:pt>
                <c:pt idx="311">
                  <c:v>0.23899999999999999</c:v>
                </c:pt>
                <c:pt idx="312">
                  <c:v>0.22800000000000001</c:v>
                </c:pt>
                <c:pt idx="313">
                  <c:v>0.21199999999999999</c:v>
                </c:pt>
                <c:pt idx="314">
                  <c:v>0.19</c:v>
                </c:pt>
                <c:pt idx="315">
                  <c:v>0.16700000000000001</c:v>
                </c:pt>
                <c:pt idx="316">
                  <c:v>0.14299999999999999</c:v>
                </c:pt>
                <c:pt idx="317">
                  <c:v>0.121</c:v>
                </c:pt>
                <c:pt idx="318">
                  <c:v>0.10100000000000001</c:v>
                </c:pt>
                <c:pt idx="319">
                  <c:v>8.3000000000000004E-2</c:v>
                </c:pt>
                <c:pt idx="320">
                  <c:v>6.8000000000000005E-2</c:v>
                </c:pt>
                <c:pt idx="321">
                  <c:v>5.5E-2</c:v>
                </c:pt>
                <c:pt idx="322">
                  <c:v>4.4999999999999998E-2</c:v>
                </c:pt>
                <c:pt idx="323">
                  <c:v>3.6999999999999998E-2</c:v>
                </c:pt>
                <c:pt idx="324">
                  <c:v>0.03</c:v>
                </c:pt>
                <c:pt idx="325">
                  <c:v>2.5000000000000001E-2</c:v>
                </c:pt>
                <c:pt idx="326">
                  <c:v>0.02</c:v>
                </c:pt>
                <c:pt idx="327">
                  <c:v>1.7000000000000001E-2</c:v>
                </c:pt>
                <c:pt idx="328">
                  <c:v>1.4E-2</c:v>
                </c:pt>
                <c:pt idx="329">
                  <c:v>1.0999999999999999E-2</c:v>
                </c:pt>
                <c:pt idx="330">
                  <c:v>8.9999999999999993E-3</c:v>
                </c:pt>
                <c:pt idx="331">
                  <c:v>7.0000000000000001E-3</c:v>
                </c:pt>
                <c:pt idx="332">
                  <c:v>6.0000000000000001E-3</c:v>
                </c:pt>
                <c:pt idx="333">
                  <c:v>5.0000000000000001E-3</c:v>
                </c:pt>
                <c:pt idx="334">
                  <c:v>4.0000000000000001E-3</c:v>
                </c:pt>
                <c:pt idx="335">
                  <c:v>3.0000000000000001E-3</c:v>
                </c:pt>
                <c:pt idx="336">
                  <c:v>2E-3</c:v>
                </c:pt>
                <c:pt idx="337">
                  <c:v>2E-3</c:v>
                </c:pt>
                <c:pt idx="338">
                  <c:v>1E-3</c:v>
                </c:pt>
                <c:pt idx="339">
                  <c:v>1E-3</c:v>
                </c:pt>
                <c:pt idx="340">
                  <c:v>1E-3</c:v>
                </c:pt>
                <c:pt idx="341">
                  <c:v>1E-3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-1E-3</c:v>
                </c:pt>
                <c:pt idx="348">
                  <c:v>-1E-3</c:v>
                </c:pt>
                <c:pt idx="349">
                  <c:v>-1E-3</c:v>
                </c:pt>
                <c:pt idx="350">
                  <c:v>-1E-3</c:v>
                </c:pt>
                <c:pt idx="351">
                  <c:v>-1E-3</c:v>
                </c:pt>
                <c:pt idx="352">
                  <c:v>-1E-3</c:v>
                </c:pt>
                <c:pt idx="353">
                  <c:v>-2E-3</c:v>
                </c:pt>
                <c:pt idx="354">
                  <c:v>-2E-3</c:v>
                </c:pt>
                <c:pt idx="355">
                  <c:v>-2E-3</c:v>
                </c:pt>
                <c:pt idx="356">
                  <c:v>-2E-3</c:v>
                </c:pt>
                <c:pt idx="357">
                  <c:v>-2E-3</c:v>
                </c:pt>
                <c:pt idx="358">
                  <c:v>-2E-3</c:v>
                </c:pt>
                <c:pt idx="359">
                  <c:v>-3.0000000000000001E-3</c:v>
                </c:pt>
                <c:pt idx="360">
                  <c:v>-3.0000000000000001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04E8-4FE2-928D-DFA8ED0EE19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49866288"/>
        <c:axId val="449865504"/>
      </c:scatterChart>
      <c:valAx>
        <c:axId val="449866288"/>
        <c:scaling>
          <c:orientation val="minMax"/>
          <c:max val="700"/>
          <c:min val="350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 algn="ctr">
              <a:defRPr lang="en-US" sz="1600" b="0" i="0" u="none" strike="noStrike" kern="1200" baseline="0">
                <a:solidFill>
                  <a:srgbClr val="000000"/>
                </a:solidFill>
                <a:latin typeface="Calibri (Основной текст)"/>
                <a:ea typeface="Arial Cyr"/>
                <a:cs typeface="Times New Roman" panose="02020603050405020304" pitchFamily="18" charset="0"/>
              </a:defRPr>
            </a:pPr>
            <a:endParaRPr lang="ru-RU"/>
          </a:p>
        </c:txPr>
        <c:crossAx val="449865504"/>
        <c:crosses val="autoZero"/>
        <c:crossBetween val="midCat"/>
      </c:valAx>
      <c:valAx>
        <c:axId val="449865504"/>
        <c:scaling>
          <c:orientation val="minMax"/>
          <c:max val="2.2000000000000002"/>
          <c:min val="0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 algn="ctr">
              <a:defRPr lang="en-US" sz="1600" b="0" i="0" u="none" strike="noStrike" kern="1200" baseline="0">
                <a:solidFill>
                  <a:srgbClr val="000000"/>
                </a:solidFill>
                <a:latin typeface="Calibri (Основной текст)"/>
                <a:ea typeface="Arial Cyr"/>
                <a:cs typeface="Times New Roman" panose="02020603050405020304" pitchFamily="18" charset="0"/>
              </a:defRPr>
            </a:pPr>
            <a:endParaRPr lang="ru-RU"/>
          </a:p>
        </c:txPr>
        <c:crossAx val="449866288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  <c:userShapes r:id="rId3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2.6182857086367028E-2"/>
          <c:y val="2.5636482939632547E-2"/>
          <c:w val="0.90911811023622047"/>
          <c:h val="0.89814814814814814"/>
        </c:manualLayout>
      </c:layout>
      <c:scatterChart>
        <c:scatterStyle val="lineMarker"/>
        <c:varyColors val="0"/>
        <c:ser>
          <c:idx val="0"/>
          <c:order val="0"/>
          <c:spPr>
            <a:ln w="19050">
              <a:noFill/>
            </a:ln>
          </c:spPr>
          <c:marker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trendline>
            <c:spPr>
              <a:ln w="19050"/>
            </c:spPr>
            <c:trendlineType val="linear"/>
            <c:dispRSqr val="0"/>
            <c:dispEq val="0"/>
          </c:trendline>
          <c:xVal>
            <c:numRef>
              <c:f>Лист1!$A$2:$A$10</c:f>
              <c:numCache>
                <c:formatCode>General</c:formatCode>
                <c:ptCount val="9"/>
                <c:pt idx="0">
                  <c:v>0</c:v>
                </c:pt>
                <c:pt idx="1">
                  <c:v>67.17</c:v>
                </c:pt>
                <c:pt idx="2">
                  <c:v>134.44</c:v>
                </c:pt>
                <c:pt idx="3">
                  <c:v>201.83</c:v>
                </c:pt>
                <c:pt idx="4">
                  <c:v>268.77999999999997</c:v>
                </c:pt>
                <c:pt idx="5">
                  <c:v>336.08</c:v>
                </c:pt>
                <c:pt idx="6">
                  <c:v>403.36</c:v>
                </c:pt>
                <c:pt idx="7">
                  <c:v>470.79</c:v>
                </c:pt>
                <c:pt idx="8">
                  <c:v>538.01</c:v>
                </c:pt>
              </c:numCache>
            </c:numRef>
          </c:xVal>
          <c:yVal>
            <c:numRef>
              <c:f>Лист1!$B$2:$B$10</c:f>
              <c:numCache>
                <c:formatCode>General</c:formatCode>
                <c:ptCount val="9"/>
                <c:pt idx="0">
                  <c:v>0.13366</c:v>
                </c:pt>
                <c:pt idx="1">
                  <c:v>0.11065</c:v>
                </c:pt>
                <c:pt idx="2">
                  <c:v>9.0749999999999997E-2</c:v>
                </c:pt>
                <c:pt idx="3">
                  <c:v>6.7659999999999998E-2</c:v>
                </c:pt>
                <c:pt idx="4">
                  <c:v>4.4970000000000003E-2</c:v>
                </c:pt>
                <c:pt idx="5">
                  <c:v>2.3720000000000001E-2</c:v>
                </c:pt>
                <c:pt idx="6">
                  <c:v>2E-3</c:v>
                </c:pt>
                <c:pt idx="7">
                  <c:v>-2.3269999999999999E-2</c:v>
                </c:pt>
                <c:pt idx="8">
                  <c:v>-4.6039999999999998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5C3-4A25-AF57-67B7937C3696}"/>
            </c:ext>
          </c:extLst>
        </c:ser>
        <c:ser>
          <c:idx val="1"/>
          <c:order val="1"/>
          <c:spPr>
            <a:ln w="19050">
              <a:noFill/>
            </a:ln>
          </c:spPr>
          <c:marker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trendline>
            <c:spPr>
              <a:ln w="19050"/>
            </c:spPr>
            <c:trendlineType val="linear"/>
            <c:dispRSqr val="0"/>
            <c:dispEq val="0"/>
          </c:trendline>
          <c:xVal>
            <c:numRef>
              <c:f>Лист1!$A$2:$A$10</c:f>
              <c:numCache>
                <c:formatCode>General</c:formatCode>
                <c:ptCount val="9"/>
                <c:pt idx="0">
                  <c:v>0</c:v>
                </c:pt>
                <c:pt idx="1">
                  <c:v>67.17</c:v>
                </c:pt>
                <c:pt idx="2">
                  <c:v>134.44</c:v>
                </c:pt>
                <c:pt idx="3">
                  <c:v>201.83</c:v>
                </c:pt>
                <c:pt idx="4">
                  <c:v>268.77999999999997</c:v>
                </c:pt>
                <c:pt idx="5">
                  <c:v>336.08</c:v>
                </c:pt>
                <c:pt idx="6">
                  <c:v>403.36</c:v>
                </c:pt>
                <c:pt idx="7">
                  <c:v>470.79</c:v>
                </c:pt>
                <c:pt idx="8">
                  <c:v>538.01</c:v>
                </c:pt>
              </c:numCache>
            </c:numRef>
          </c:xVal>
          <c:yVal>
            <c:numRef>
              <c:f>Лист1!$C$2:$C$10</c:f>
              <c:numCache>
                <c:formatCode>General</c:formatCode>
                <c:ptCount val="9"/>
                <c:pt idx="0">
                  <c:v>9.4399999999999998E-2</c:v>
                </c:pt>
                <c:pt idx="1">
                  <c:v>6.2969999999999998E-2</c:v>
                </c:pt>
                <c:pt idx="2">
                  <c:v>5.0689999999999999E-2</c:v>
                </c:pt>
                <c:pt idx="3">
                  <c:v>2.078E-2</c:v>
                </c:pt>
                <c:pt idx="4">
                  <c:v>-7.0200000000000002E-3</c:v>
                </c:pt>
                <c:pt idx="5">
                  <c:v>-3.0460000000000001E-2</c:v>
                </c:pt>
                <c:pt idx="6">
                  <c:v>-4.709E-2</c:v>
                </c:pt>
                <c:pt idx="7">
                  <c:v>-7.7960000000000002E-2</c:v>
                </c:pt>
                <c:pt idx="8">
                  <c:v>-0.10759000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35C3-4A25-AF57-67B7937C369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29137728"/>
        <c:axId val="429138120"/>
      </c:scatterChart>
      <c:valAx>
        <c:axId val="429137728"/>
        <c:scaling>
          <c:orientation val="minMax"/>
          <c:max val="550"/>
          <c:min val="0"/>
        </c:scaling>
        <c:delete val="0"/>
        <c:axPos val="b"/>
        <c:title>
          <c:tx>
            <c:rich>
              <a:bodyPr/>
              <a:lstStyle/>
              <a:p>
                <a:pPr algn="ctr" rtl="0">
                  <a:defRPr lang="en-US" sz="2000" b="1" i="0" u="none" strike="noStrike" kern="1200" baseline="0">
                    <a:solidFill>
                      <a:srgbClr val="000000"/>
                    </a:solidFill>
                    <a:latin typeface="Calibri (Основной текст)"/>
                    <a:ea typeface="Arial Cyr"/>
                    <a:cs typeface="Times New Roman" panose="02020603050405020304" pitchFamily="18" charset="0"/>
                  </a:defRPr>
                </a:pPr>
                <a:r>
                  <a:rPr lang="en-US" sz="1600" b="1" i="1" u="none" strike="noStrike" kern="1200" baseline="0" dirty="0" err="1">
                    <a:solidFill>
                      <a:srgbClr val="000000"/>
                    </a:solidFill>
                    <a:latin typeface="Calibri (Основной текст)"/>
                    <a:ea typeface="Arial Cyr"/>
                    <a:cs typeface="Times New Roman" panose="02020603050405020304" pitchFamily="18" charset="0"/>
                  </a:rPr>
                  <a:t>t</a:t>
                </a:r>
                <a:r>
                  <a:rPr lang="en-US" sz="1600" b="1" i="0" u="none" strike="noStrike" kern="1200" baseline="0" dirty="0" err="1">
                    <a:solidFill>
                      <a:srgbClr val="000000"/>
                    </a:solidFill>
                    <a:latin typeface="Calibri (Основной текст)"/>
                    <a:ea typeface="Arial Cyr"/>
                    <a:cs typeface="Times New Roman" panose="02020603050405020304" pitchFamily="18" charset="0"/>
                  </a:rPr>
                  <a:t>,с</a:t>
                </a:r>
                <a:endParaRPr lang="en-US" sz="1600" b="1" i="0" u="none" strike="noStrike" kern="1200" baseline="0" dirty="0">
                  <a:solidFill>
                    <a:srgbClr val="000000"/>
                  </a:solidFill>
                  <a:latin typeface="Calibri (Основной текст)"/>
                  <a:ea typeface="Arial Cyr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93075601019494381"/>
              <c:y val="0.88690483911621709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noFill/>
          <a:ln w="25400" cap="flat" cmpd="sng" algn="ctr">
            <a:solidFill>
              <a:schemeClr val="tx1"/>
            </a:solidFill>
            <a:round/>
          </a:ln>
          <a:effectLst/>
        </c:spPr>
        <c:txPr>
          <a:bodyPr rot="0" vert="horz"/>
          <a:lstStyle/>
          <a:p>
            <a:pPr algn="ctr">
              <a:defRPr lang="en-US" sz="1600" b="0" i="0" u="none" strike="noStrike" kern="1200" baseline="0">
                <a:solidFill>
                  <a:srgbClr val="000000"/>
                </a:solidFill>
                <a:latin typeface="Calibri (Основной текст)"/>
                <a:ea typeface="Arial Cyr"/>
                <a:cs typeface="Times New Roman" panose="02020603050405020304" pitchFamily="18" charset="0"/>
              </a:defRPr>
            </a:pPr>
            <a:endParaRPr lang="ru-RU"/>
          </a:p>
        </c:txPr>
        <c:crossAx val="429138120"/>
        <c:crossesAt val="-0.15000000000000002"/>
        <c:crossBetween val="midCat"/>
      </c:valAx>
      <c:valAx>
        <c:axId val="429138120"/>
        <c:scaling>
          <c:orientation val="minMax"/>
        </c:scaling>
        <c:delete val="0"/>
        <c:axPos val="l"/>
        <c:title>
          <c:tx>
            <c:rich>
              <a:bodyPr rot="0" vert="horz"/>
              <a:lstStyle/>
              <a:p>
                <a:pPr>
                  <a:defRPr>
                    <a:latin typeface="Calibri (Основной текст)"/>
                  </a:defRPr>
                </a:pPr>
                <a:r>
                  <a:rPr lang="ru-RU" sz="1600" b="1" dirty="0">
                    <a:latin typeface="Calibri (Основной текст)"/>
                  </a:rPr>
                  <a:t>l</a:t>
                </a:r>
                <a:r>
                  <a:rPr lang="en-US" sz="1600" b="1" dirty="0">
                    <a:latin typeface="Calibri (Основной текст)"/>
                  </a:rPr>
                  <a:t>n</a:t>
                </a:r>
                <a:r>
                  <a:rPr lang="ru-RU" sz="1600" b="1" dirty="0">
                    <a:latin typeface="Calibri (Основной текст)"/>
                  </a:rPr>
                  <a:t> А</a:t>
                </a:r>
              </a:p>
            </c:rich>
          </c:tx>
          <c:layout>
            <c:manualLayout>
              <c:xMode val="edge"/>
              <c:yMode val="edge"/>
              <c:x val="0.15357400579761543"/>
              <c:y val="2.1891382449875001E-3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noFill/>
          <a:ln w="25400" cap="flat" cmpd="sng" algn="ctr">
            <a:solidFill>
              <a:schemeClr val="tx1"/>
            </a:solidFill>
            <a:round/>
          </a:ln>
          <a:effectLst/>
        </c:spPr>
        <c:txPr>
          <a:bodyPr rot="0" vert="horz"/>
          <a:lstStyle/>
          <a:p>
            <a:pPr algn="ctr">
              <a:defRPr lang="en-US" sz="1600" b="0" i="0" u="none" strike="noStrike" kern="1200" baseline="0">
                <a:solidFill>
                  <a:srgbClr val="000000"/>
                </a:solidFill>
                <a:latin typeface="Calibri (Основной текст)"/>
                <a:ea typeface="Arial Cyr"/>
                <a:cs typeface="Times New Roman" panose="02020603050405020304" pitchFamily="18" charset="0"/>
              </a:defRPr>
            </a:pPr>
            <a:endParaRPr lang="ru-RU"/>
          </a:p>
        </c:txPr>
        <c:crossAx val="429137728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 algn="ctr">
        <a:defRPr lang="en-US" sz="1700" b="0" i="0" u="none" strike="noStrike" kern="1200" baseline="0">
          <a:solidFill>
            <a:srgbClr val="000000"/>
          </a:solidFill>
          <a:latin typeface="+mn-lt"/>
          <a:ea typeface="Arial Cyr"/>
          <a:cs typeface="Times New Roman" panose="02020603050405020304" pitchFamily="18" charset="0"/>
        </a:defRPr>
      </a:pPr>
      <a:endParaRPr lang="ru-RU"/>
    </a:p>
  </c:txPr>
  <c:externalData r:id="rId2">
    <c:autoUpdate val="0"/>
  </c:externalData>
  <c:userShapes r:id="rId3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687051618547682"/>
          <c:y val="6.8356663750364532E-2"/>
          <c:w val="0.80878237095363081"/>
          <c:h val="0.66995479731700203"/>
        </c:manualLayout>
      </c:layout>
      <c:scatterChart>
        <c:scatterStyle val="smoothMarker"/>
        <c:varyColors val="0"/>
        <c:ser>
          <c:idx val="0"/>
          <c:order val="0"/>
          <c:tx>
            <c:strRef>
              <c:f>ЭСИ!$A$1</c:f>
              <c:strCache>
                <c:ptCount val="1"/>
                <c:pt idx="0">
                  <c:v>Метилфеофорбид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ЭСИ!$A$2:$A$202</c:f>
              <c:numCache>
                <c:formatCode>General</c:formatCode>
                <c:ptCount val="201"/>
                <c:pt idx="0">
                  <c:v>600</c:v>
                </c:pt>
                <c:pt idx="1">
                  <c:v>601</c:v>
                </c:pt>
                <c:pt idx="2">
                  <c:v>602</c:v>
                </c:pt>
                <c:pt idx="3">
                  <c:v>603</c:v>
                </c:pt>
                <c:pt idx="4">
                  <c:v>604</c:v>
                </c:pt>
                <c:pt idx="5">
                  <c:v>605</c:v>
                </c:pt>
                <c:pt idx="6">
                  <c:v>606</c:v>
                </c:pt>
                <c:pt idx="7">
                  <c:v>607</c:v>
                </c:pt>
                <c:pt idx="8">
                  <c:v>608</c:v>
                </c:pt>
                <c:pt idx="9">
                  <c:v>609</c:v>
                </c:pt>
                <c:pt idx="10">
                  <c:v>610</c:v>
                </c:pt>
                <c:pt idx="11">
                  <c:v>611</c:v>
                </c:pt>
                <c:pt idx="12">
                  <c:v>612</c:v>
                </c:pt>
                <c:pt idx="13">
                  <c:v>613</c:v>
                </c:pt>
                <c:pt idx="14">
                  <c:v>614</c:v>
                </c:pt>
                <c:pt idx="15">
                  <c:v>615</c:v>
                </c:pt>
                <c:pt idx="16">
                  <c:v>616</c:v>
                </c:pt>
                <c:pt idx="17">
                  <c:v>617</c:v>
                </c:pt>
                <c:pt idx="18">
                  <c:v>618</c:v>
                </c:pt>
                <c:pt idx="19">
                  <c:v>619</c:v>
                </c:pt>
                <c:pt idx="20">
                  <c:v>620</c:v>
                </c:pt>
                <c:pt idx="21">
                  <c:v>621</c:v>
                </c:pt>
                <c:pt idx="22">
                  <c:v>622</c:v>
                </c:pt>
                <c:pt idx="23">
                  <c:v>623</c:v>
                </c:pt>
                <c:pt idx="24">
                  <c:v>624</c:v>
                </c:pt>
                <c:pt idx="25">
                  <c:v>625</c:v>
                </c:pt>
                <c:pt idx="26">
                  <c:v>626</c:v>
                </c:pt>
                <c:pt idx="27">
                  <c:v>627</c:v>
                </c:pt>
                <c:pt idx="28">
                  <c:v>628</c:v>
                </c:pt>
                <c:pt idx="29">
                  <c:v>629</c:v>
                </c:pt>
                <c:pt idx="30">
                  <c:v>630</c:v>
                </c:pt>
                <c:pt idx="31">
                  <c:v>631</c:v>
                </c:pt>
                <c:pt idx="32">
                  <c:v>632</c:v>
                </c:pt>
                <c:pt idx="33">
                  <c:v>633</c:v>
                </c:pt>
                <c:pt idx="34">
                  <c:v>634</c:v>
                </c:pt>
                <c:pt idx="35">
                  <c:v>635</c:v>
                </c:pt>
                <c:pt idx="36">
                  <c:v>636</c:v>
                </c:pt>
                <c:pt idx="37">
                  <c:v>637</c:v>
                </c:pt>
                <c:pt idx="38">
                  <c:v>638</c:v>
                </c:pt>
                <c:pt idx="39">
                  <c:v>639</c:v>
                </c:pt>
                <c:pt idx="40">
                  <c:v>640</c:v>
                </c:pt>
                <c:pt idx="41">
                  <c:v>641</c:v>
                </c:pt>
                <c:pt idx="42">
                  <c:v>642</c:v>
                </c:pt>
                <c:pt idx="43">
                  <c:v>643</c:v>
                </c:pt>
                <c:pt idx="44">
                  <c:v>644</c:v>
                </c:pt>
                <c:pt idx="45">
                  <c:v>645</c:v>
                </c:pt>
                <c:pt idx="46">
                  <c:v>646</c:v>
                </c:pt>
                <c:pt idx="47">
                  <c:v>647</c:v>
                </c:pt>
                <c:pt idx="48">
                  <c:v>648</c:v>
                </c:pt>
                <c:pt idx="49">
                  <c:v>649</c:v>
                </c:pt>
                <c:pt idx="50">
                  <c:v>650</c:v>
                </c:pt>
                <c:pt idx="51">
                  <c:v>651</c:v>
                </c:pt>
                <c:pt idx="52">
                  <c:v>652</c:v>
                </c:pt>
                <c:pt idx="53">
                  <c:v>653</c:v>
                </c:pt>
                <c:pt idx="54">
                  <c:v>654</c:v>
                </c:pt>
                <c:pt idx="55">
                  <c:v>655</c:v>
                </c:pt>
                <c:pt idx="56">
                  <c:v>656</c:v>
                </c:pt>
                <c:pt idx="57">
                  <c:v>657</c:v>
                </c:pt>
                <c:pt idx="58">
                  <c:v>658</c:v>
                </c:pt>
                <c:pt idx="59">
                  <c:v>659</c:v>
                </c:pt>
                <c:pt idx="60">
                  <c:v>660</c:v>
                </c:pt>
                <c:pt idx="61">
                  <c:v>661</c:v>
                </c:pt>
                <c:pt idx="62">
                  <c:v>662</c:v>
                </c:pt>
                <c:pt idx="63">
                  <c:v>663</c:v>
                </c:pt>
                <c:pt idx="64">
                  <c:v>664</c:v>
                </c:pt>
                <c:pt idx="65">
                  <c:v>665</c:v>
                </c:pt>
                <c:pt idx="66">
                  <c:v>666</c:v>
                </c:pt>
                <c:pt idx="67">
                  <c:v>667</c:v>
                </c:pt>
                <c:pt idx="68">
                  <c:v>668</c:v>
                </c:pt>
                <c:pt idx="69">
                  <c:v>669</c:v>
                </c:pt>
                <c:pt idx="70">
                  <c:v>670</c:v>
                </c:pt>
                <c:pt idx="71">
                  <c:v>671</c:v>
                </c:pt>
                <c:pt idx="72">
                  <c:v>672</c:v>
                </c:pt>
                <c:pt idx="73">
                  <c:v>673</c:v>
                </c:pt>
                <c:pt idx="74">
                  <c:v>674</c:v>
                </c:pt>
                <c:pt idx="75">
                  <c:v>675</c:v>
                </c:pt>
                <c:pt idx="76">
                  <c:v>676</c:v>
                </c:pt>
                <c:pt idx="77">
                  <c:v>677</c:v>
                </c:pt>
                <c:pt idx="78">
                  <c:v>678</c:v>
                </c:pt>
                <c:pt idx="79">
                  <c:v>679</c:v>
                </c:pt>
                <c:pt idx="80">
                  <c:v>680</c:v>
                </c:pt>
                <c:pt idx="81">
                  <c:v>681</c:v>
                </c:pt>
                <c:pt idx="82">
                  <c:v>682</c:v>
                </c:pt>
                <c:pt idx="83">
                  <c:v>683</c:v>
                </c:pt>
                <c:pt idx="84">
                  <c:v>684</c:v>
                </c:pt>
                <c:pt idx="85">
                  <c:v>685</c:v>
                </c:pt>
                <c:pt idx="86">
                  <c:v>686</c:v>
                </c:pt>
                <c:pt idx="87">
                  <c:v>687</c:v>
                </c:pt>
                <c:pt idx="88">
                  <c:v>688</c:v>
                </c:pt>
                <c:pt idx="89">
                  <c:v>689</c:v>
                </c:pt>
                <c:pt idx="90">
                  <c:v>690</c:v>
                </c:pt>
                <c:pt idx="91">
                  <c:v>691</c:v>
                </c:pt>
                <c:pt idx="92">
                  <c:v>692</c:v>
                </c:pt>
                <c:pt idx="93">
                  <c:v>693</c:v>
                </c:pt>
                <c:pt idx="94">
                  <c:v>694</c:v>
                </c:pt>
                <c:pt idx="95">
                  <c:v>695</c:v>
                </c:pt>
                <c:pt idx="96">
                  <c:v>696</c:v>
                </c:pt>
                <c:pt idx="97">
                  <c:v>697</c:v>
                </c:pt>
                <c:pt idx="98">
                  <c:v>698</c:v>
                </c:pt>
                <c:pt idx="99">
                  <c:v>699</c:v>
                </c:pt>
                <c:pt idx="100">
                  <c:v>700</c:v>
                </c:pt>
                <c:pt idx="101">
                  <c:v>701</c:v>
                </c:pt>
                <c:pt idx="102">
                  <c:v>702</c:v>
                </c:pt>
                <c:pt idx="103">
                  <c:v>703</c:v>
                </c:pt>
                <c:pt idx="104">
                  <c:v>704</c:v>
                </c:pt>
                <c:pt idx="105">
                  <c:v>705</c:v>
                </c:pt>
                <c:pt idx="106">
                  <c:v>706</c:v>
                </c:pt>
                <c:pt idx="107">
                  <c:v>707</c:v>
                </c:pt>
                <c:pt idx="108">
                  <c:v>708</c:v>
                </c:pt>
                <c:pt idx="109">
                  <c:v>709</c:v>
                </c:pt>
                <c:pt idx="110">
                  <c:v>710</c:v>
                </c:pt>
                <c:pt idx="111">
                  <c:v>711</c:v>
                </c:pt>
                <c:pt idx="112">
                  <c:v>712</c:v>
                </c:pt>
                <c:pt idx="113">
                  <c:v>713</c:v>
                </c:pt>
                <c:pt idx="114">
                  <c:v>714</c:v>
                </c:pt>
                <c:pt idx="115">
                  <c:v>715</c:v>
                </c:pt>
                <c:pt idx="116">
                  <c:v>716</c:v>
                </c:pt>
                <c:pt idx="117">
                  <c:v>717</c:v>
                </c:pt>
                <c:pt idx="118">
                  <c:v>718</c:v>
                </c:pt>
                <c:pt idx="119">
                  <c:v>719</c:v>
                </c:pt>
                <c:pt idx="120">
                  <c:v>720</c:v>
                </c:pt>
                <c:pt idx="121">
                  <c:v>721</c:v>
                </c:pt>
                <c:pt idx="122">
                  <c:v>722</c:v>
                </c:pt>
                <c:pt idx="123">
                  <c:v>723</c:v>
                </c:pt>
                <c:pt idx="124">
                  <c:v>724</c:v>
                </c:pt>
                <c:pt idx="125">
                  <c:v>725</c:v>
                </c:pt>
                <c:pt idx="126">
                  <c:v>726</c:v>
                </c:pt>
                <c:pt idx="127">
                  <c:v>727</c:v>
                </c:pt>
                <c:pt idx="128">
                  <c:v>728</c:v>
                </c:pt>
                <c:pt idx="129">
                  <c:v>729</c:v>
                </c:pt>
                <c:pt idx="130">
                  <c:v>730</c:v>
                </c:pt>
                <c:pt idx="131">
                  <c:v>731</c:v>
                </c:pt>
                <c:pt idx="132">
                  <c:v>732</c:v>
                </c:pt>
                <c:pt idx="133">
                  <c:v>733</c:v>
                </c:pt>
                <c:pt idx="134">
                  <c:v>734</c:v>
                </c:pt>
                <c:pt idx="135">
                  <c:v>735</c:v>
                </c:pt>
                <c:pt idx="136">
                  <c:v>736</c:v>
                </c:pt>
                <c:pt idx="137">
                  <c:v>737</c:v>
                </c:pt>
                <c:pt idx="138">
                  <c:v>738</c:v>
                </c:pt>
                <c:pt idx="139">
                  <c:v>739</c:v>
                </c:pt>
                <c:pt idx="140">
                  <c:v>740</c:v>
                </c:pt>
                <c:pt idx="141">
                  <c:v>741</c:v>
                </c:pt>
                <c:pt idx="142">
                  <c:v>742</c:v>
                </c:pt>
                <c:pt idx="143">
                  <c:v>743</c:v>
                </c:pt>
                <c:pt idx="144">
                  <c:v>744</c:v>
                </c:pt>
                <c:pt idx="145">
                  <c:v>745</c:v>
                </c:pt>
                <c:pt idx="146">
                  <c:v>746</c:v>
                </c:pt>
                <c:pt idx="147">
                  <c:v>747</c:v>
                </c:pt>
                <c:pt idx="148">
                  <c:v>748</c:v>
                </c:pt>
                <c:pt idx="149">
                  <c:v>749</c:v>
                </c:pt>
                <c:pt idx="150">
                  <c:v>750</c:v>
                </c:pt>
                <c:pt idx="151">
                  <c:v>751</c:v>
                </c:pt>
                <c:pt idx="152">
                  <c:v>752</c:v>
                </c:pt>
                <c:pt idx="153">
                  <c:v>753</c:v>
                </c:pt>
                <c:pt idx="154">
                  <c:v>754</c:v>
                </c:pt>
                <c:pt idx="155">
                  <c:v>755</c:v>
                </c:pt>
                <c:pt idx="156">
                  <c:v>756</c:v>
                </c:pt>
                <c:pt idx="157">
                  <c:v>757</c:v>
                </c:pt>
                <c:pt idx="158">
                  <c:v>758</c:v>
                </c:pt>
                <c:pt idx="159">
                  <c:v>759</c:v>
                </c:pt>
                <c:pt idx="160">
                  <c:v>760</c:v>
                </c:pt>
                <c:pt idx="161">
                  <c:v>761</c:v>
                </c:pt>
                <c:pt idx="162">
                  <c:v>762</c:v>
                </c:pt>
                <c:pt idx="163">
                  <c:v>763</c:v>
                </c:pt>
                <c:pt idx="164">
                  <c:v>764</c:v>
                </c:pt>
                <c:pt idx="165">
                  <c:v>765</c:v>
                </c:pt>
                <c:pt idx="166">
                  <c:v>766</c:v>
                </c:pt>
                <c:pt idx="167">
                  <c:v>767</c:v>
                </c:pt>
                <c:pt idx="168">
                  <c:v>768</c:v>
                </c:pt>
                <c:pt idx="169">
                  <c:v>769</c:v>
                </c:pt>
                <c:pt idx="170">
                  <c:v>770</c:v>
                </c:pt>
                <c:pt idx="171">
                  <c:v>771</c:v>
                </c:pt>
                <c:pt idx="172">
                  <c:v>772</c:v>
                </c:pt>
                <c:pt idx="173">
                  <c:v>773</c:v>
                </c:pt>
                <c:pt idx="174">
                  <c:v>774</c:v>
                </c:pt>
                <c:pt idx="175">
                  <c:v>775</c:v>
                </c:pt>
                <c:pt idx="176">
                  <c:v>776</c:v>
                </c:pt>
                <c:pt idx="177">
                  <c:v>777</c:v>
                </c:pt>
                <c:pt idx="178">
                  <c:v>778</c:v>
                </c:pt>
                <c:pt idx="179">
                  <c:v>779</c:v>
                </c:pt>
                <c:pt idx="180">
                  <c:v>780</c:v>
                </c:pt>
                <c:pt idx="181">
                  <c:v>781</c:v>
                </c:pt>
                <c:pt idx="182">
                  <c:v>782</c:v>
                </c:pt>
                <c:pt idx="183">
                  <c:v>783</c:v>
                </c:pt>
                <c:pt idx="184">
                  <c:v>784</c:v>
                </c:pt>
                <c:pt idx="185">
                  <c:v>785</c:v>
                </c:pt>
                <c:pt idx="186">
                  <c:v>786</c:v>
                </c:pt>
                <c:pt idx="187">
                  <c:v>787</c:v>
                </c:pt>
                <c:pt idx="188">
                  <c:v>788</c:v>
                </c:pt>
                <c:pt idx="189">
                  <c:v>789</c:v>
                </c:pt>
                <c:pt idx="190">
                  <c:v>790</c:v>
                </c:pt>
                <c:pt idx="191">
                  <c:v>791</c:v>
                </c:pt>
                <c:pt idx="192">
                  <c:v>792</c:v>
                </c:pt>
                <c:pt idx="193">
                  <c:v>793</c:v>
                </c:pt>
                <c:pt idx="194">
                  <c:v>794</c:v>
                </c:pt>
                <c:pt idx="195">
                  <c:v>795</c:v>
                </c:pt>
                <c:pt idx="196">
                  <c:v>796</c:v>
                </c:pt>
                <c:pt idx="197">
                  <c:v>797</c:v>
                </c:pt>
                <c:pt idx="198">
                  <c:v>798</c:v>
                </c:pt>
                <c:pt idx="199">
                  <c:v>799</c:v>
                </c:pt>
                <c:pt idx="200">
                  <c:v>800</c:v>
                </c:pt>
              </c:numCache>
            </c:numRef>
          </c:xVal>
          <c:yVal>
            <c:numRef>
              <c:f>ЭСИ!$B$2:$B$202</c:f>
              <c:numCache>
                <c:formatCode>General</c:formatCode>
                <c:ptCount val="201"/>
                <c:pt idx="0">
                  <c:v>-0.37879400000000002</c:v>
                </c:pt>
                <c:pt idx="1">
                  <c:v>0.155976</c:v>
                </c:pt>
                <c:pt idx="2">
                  <c:v>0.47479399999999999</c:v>
                </c:pt>
                <c:pt idx="3">
                  <c:v>0.30165500000000001</c:v>
                </c:pt>
                <c:pt idx="4">
                  <c:v>0.103598</c:v>
                </c:pt>
                <c:pt idx="5">
                  <c:v>4.0974999999999998E-2</c:v>
                </c:pt>
                <c:pt idx="6">
                  <c:v>1.9469E-2</c:v>
                </c:pt>
                <c:pt idx="7">
                  <c:v>-6.3802999999999999E-2</c:v>
                </c:pt>
                <c:pt idx="8">
                  <c:v>-0.30958799999999997</c:v>
                </c:pt>
                <c:pt idx="9">
                  <c:v>-0.31805</c:v>
                </c:pt>
                <c:pt idx="10">
                  <c:v>-0.101925</c:v>
                </c:pt>
                <c:pt idx="11">
                  <c:v>-3.0513999999999999E-2</c:v>
                </c:pt>
                <c:pt idx="12">
                  <c:v>-8.1796999999999995E-2</c:v>
                </c:pt>
                <c:pt idx="13">
                  <c:v>5.7930000000000002E-2</c:v>
                </c:pt>
                <c:pt idx="14">
                  <c:v>-5.5369000000000002E-2</c:v>
                </c:pt>
                <c:pt idx="15">
                  <c:v>-0.32738200000000001</c:v>
                </c:pt>
                <c:pt idx="16">
                  <c:v>-0.18328900000000001</c:v>
                </c:pt>
                <c:pt idx="17">
                  <c:v>-0.37303799999999998</c:v>
                </c:pt>
                <c:pt idx="18">
                  <c:v>-0.51716099999999998</c:v>
                </c:pt>
                <c:pt idx="19">
                  <c:v>-8.5428000000000004E-2</c:v>
                </c:pt>
                <c:pt idx="20">
                  <c:v>0.55710899999999997</c:v>
                </c:pt>
                <c:pt idx="21">
                  <c:v>1.0303329999999999</c:v>
                </c:pt>
                <c:pt idx="22">
                  <c:v>0.77045300000000005</c:v>
                </c:pt>
                <c:pt idx="23">
                  <c:v>0.26054699999999997</c:v>
                </c:pt>
                <c:pt idx="24">
                  <c:v>0.17824000000000001</c:v>
                </c:pt>
                <c:pt idx="25">
                  <c:v>0.23894799999999999</c:v>
                </c:pt>
                <c:pt idx="26">
                  <c:v>0.34887800000000002</c:v>
                </c:pt>
                <c:pt idx="27">
                  <c:v>0.123264</c:v>
                </c:pt>
                <c:pt idx="28">
                  <c:v>-0.65638099999999999</c:v>
                </c:pt>
                <c:pt idx="29">
                  <c:v>-1.1859150000000001</c:v>
                </c:pt>
                <c:pt idx="30">
                  <c:v>-0.65218200000000004</c:v>
                </c:pt>
                <c:pt idx="31">
                  <c:v>-3.04E-2</c:v>
                </c:pt>
                <c:pt idx="32">
                  <c:v>-6.2969999999999996E-3</c:v>
                </c:pt>
                <c:pt idx="33">
                  <c:v>0.83341299999999996</c:v>
                </c:pt>
                <c:pt idx="34">
                  <c:v>1.0266569999999999</c:v>
                </c:pt>
                <c:pt idx="35">
                  <c:v>0.73395299999999997</c:v>
                </c:pt>
                <c:pt idx="36">
                  <c:v>0.72277199999999997</c:v>
                </c:pt>
                <c:pt idx="37">
                  <c:v>-0.13350000000000001</c:v>
                </c:pt>
                <c:pt idx="38">
                  <c:v>6.9814000000000001E-2</c:v>
                </c:pt>
                <c:pt idx="39">
                  <c:v>0.22981199999999999</c:v>
                </c:pt>
                <c:pt idx="40">
                  <c:v>-4.8299999999999998E-4</c:v>
                </c:pt>
                <c:pt idx="41">
                  <c:v>0.80516399999999999</c:v>
                </c:pt>
                <c:pt idx="42">
                  <c:v>1.98685</c:v>
                </c:pt>
                <c:pt idx="43">
                  <c:v>2.1932100000000001</c:v>
                </c:pt>
                <c:pt idx="44">
                  <c:v>2.2821630000000002</c:v>
                </c:pt>
                <c:pt idx="45">
                  <c:v>3.255493</c:v>
                </c:pt>
                <c:pt idx="46">
                  <c:v>3.1748959999999999</c:v>
                </c:pt>
                <c:pt idx="47">
                  <c:v>3.3640599999999998</c:v>
                </c:pt>
                <c:pt idx="48">
                  <c:v>4.400271</c:v>
                </c:pt>
                <c:pt idx="49">
                  <c:v>5.3174840000000003</c:v>
                </c:pt>
                <c:pt idx="50">
                  <c:v>6.2022560000000002</c:v>
                </c:pt>
                <c:pt idx="51">
                  <c:v>6.3449159999999996</c:v>
                </c:pt>
                <c:pt idx="52">
                  <c:v>7.3220029999999996</c:v>
                </c:pt>
                <c:pt idx="53">
                  <c:v>9.5374909999999993</c:v>
                </c:pt>
                <c:pt idx="54">
                  <c:v>11.767234999999999</c:v>
                </c:pt>
                <c:pt idx="55">
                  <c:v>14.245053</c:v>
                </c:pt>
                <c:pt idx="56">
                  <c:v>17.315759</c:v>
                </c:pt>
                <c:pt idx="57">
                  <c:v>20.957166000000001</c:v>
                </c:pt>
                <c:pt idx="58">
                  <c:v>25.004194999999999</c:v>
                </c:pt>
                <c:pt idx="59">
                  <c:v>31.133103999999999</c:v>
                </c:pt>
                <c:pt idx="60">
                  <c:v>42.457568000000002</c:v>
                </c:pt>
                <c:pt idx="61">
                  <c:v>55.963495999999999</c:v>
                </c:pt>
                <c:pt idx="62">
                  <c:v>66.341824000000003</c:v>
                </c:pt>
                <c:pt idx="63">
                  <c:v>77.738414000000006</c:v>
                </c:pt>
                <c:pt idx="64">
                  <c:v>94.510163000000006</c:v>
                </c:pt>
                <c:pt idx="65">
                  <c:v>113.56363</c:v>
                </c:pt>
                <c:pt idx="66">
                  <c:v>133.20877899999999</c:v>
                </c:pt>
                <c:pt idx="67">
                  <c:v>150.718459</c:v>
                </c:pt>
                <c:pt idx="68">
                  <c:v>171.921831</c:v>
                </c:pt>
                <c:pt idx="69">
                  <c:v>196.65222199999999</c:v>
                </c:pt>
                <c:pt idx="70">
                  <c:v>217.73803699999999</c:v>
                </c:pt>
                <c:pt idx="71">
                  <c:v>241.349729</c:v>
                </c:pt>
                <c:pt idx="72">
                  <c:v>265.45548200000002</c:v>
                </c:pt>
                <c:pt idx="73">
                  <c:v>284.803541</c:v>
                </c:pt>
                <c:pt idx="74">
                  <c:v>301.28988299999997</c:v>
                </c:pt>
                <c:pt idx="75">
                  <c:v>318.76827400000002</c:v>
                </c:pt>
                <c:pt idx="76">
                  <c:v>320.90096499999999</c:v>
                </c:pt>
                <c:pt idx="77">
                  <c:v>311.74501099999998</c:v>
                </c:pt>
                <c:pt idx="78">
                  <c:v>310.56665600000002</c:v>
                </c:pt>
                <c:pt idx="79">
                  <c:v>306.208597</c:v>
                </c:pt>
                <c:pt idx="80">
                  <c:v>288.492525</c:v>
                </c:pt>
                <c:pt idx="81">
                  <c:v>265.08355899999998</c:v>
                </c:pt>
                <c:pt idx="82">
                  <c:v>243.98274599999999</c:v>
                </c:pt>
                <c:pt idx="83">
                  <c:v>221.32965100000001</c:v>
                </c:pt>
                <c:pt idx="84">
                  <c:v>204.87986599999999</c:v>
                </c:pt>
                <c:pt idx="85">
                  <c:v>188.30563799999999</c:v>
                </c:pt>
                <c:pt idx="86">
                  <c:v>167.67166399999999</c:v>
                </c:pt>
                <c:pt idx="87">
                  <c:v>156.01341600000001</c:v>
                </c:pt>
                <c:pt idx="88">
                  <c:v>143.37832800000001</c:v>
                </c:pt>
                <c:pt idx="89">
                  <c:v>126.13966600000001</c:v>
                </c:pt>
                <c:pt idx="90">
                  <c:v>108.86364</c:v>
                </c:pt>
                <c:pt idx="91">
                  <c:v>95.166773000000006</c:v>
                </c:pt>
                <c:pt idx="92">
                  <c:v>89.554957000000002</c:v>
                </c:pt>
                <c:pt idx="93">
                  <c:v>84.384990000000002</c:v>
                </c:pt>
                <c:pt idx="94">
                  <c:v>77.661102</c:v>
                </c:pt>
                <c:pt idx="95">
                  <c:v>73.720996</c:v>
                </c:pt>
                <c:pt idx="96">
                  <c:v>68.577653999999995</c:v>
                </c:pt>
                <c:pt idx="97">
                  <c:v>64.181912999999994</c:v>
                </c:pt>
                <c:pt idx="98">
                  <c:v>61.996633000000003</c:v>
                </c:pt>
                <c:pt idx="99">
                  <c:v>59.736255999999997</c:v>
                </c:pt>
                <c:pt idx="100">
                  <c:v>58.378157999999999</c:v>
                </c:pt>
                <c:pt idx="101">
                  <c:v>58.050018000000001</c:v>
                </c:pt>
                <c:pt idx="102">
                  <c:v>53.298532999999999</c:v>
                </c:pt>
                <c:pt idx="103">
                  <c:v>47.429139999999997</c:v>
                </c:pt>
                <c:pt idx="104">
                  <c:v>48.134962999999999</c:v>
                </c:pt>
                <c:pt idx="105">
                  <c:v>49.139308999999997</c:v>
                </c:pt>
                <c:pt idx="106">
                  <c:v>47.386161999999999</c:v>
                </c:pt>
                <c:pt idx="107">
                  <c:v>48.426817999999997</c:v>
                </c:pt>
                <c:pt idx="108">
                  <c:v>49.343974000000003</c:v>
                </c:pt>
                <c:pt idx="109">
                  <c:v>45.946950999999999</c:v>
                </c:pt>
                <c:pt idx="110">
                  <c:v>44.619928000000002</c:v>
                </c:pt>
                <c:pt idx="111">
                  <c:v>43.994008000000001</c:v>
                </c:pt>
                <c:pt idx="112">
                  <c:v>44.584577000000003</c:v>
                </c:pt>
                <c:pt idx="113">
                  <c:v>46.367773</c:v>
                </c:pt>
                <c:pt idx="114">
                  <c:v>46.884079</c:v>
                </c:pt>
                <c:pt idx="115">
                  <c:v>46.729374</c:v>
                </c:pt>
                <c:pt idx="116">
                  <c:v>47.640534000000002</c:v>
                </c:pt>
                <c:pt idx="117">
                  <c:v>49.108747000000001</c:v>
                </c:pt>
                <c:pt idx="118">
                  <c:v>49.496056000000003</c:v>
                </c:pt>
                <c:pt idx="119">
                  <c:v>48.574820000000003</c:v>
                </c:pt>
                <c:pt idx="120">
                  <c:v>45.502364</c:v>
                </c:pt>
                <c:pt idx="121">
                  <c:v>43.956994999999999</c:v>
                </c:pt>
                <c:pt idx="122">
                  <c:v>46.950977000000002</c:v>
                </c:pt>
                <c:pt idx="123">
                  <c:v>48.037449000000002</c:v>
                </c:pt>
                <c:pt idx="124">
                  <c:v>47.156436999999997</c:v>
                </c:pt>
                <c:pt idx="125">
                  <c:v>50.896554999999999</c:v>
                </c:pt>
                <c:pt idx="126">
                  <c:v>55.254227999999998</c:v>
                </c:pt>
                <c:pt idx="127">
                  <c:v>57.984271</c:v>
                </c:pt>
                <c:pt idx="128">
                  <c:v>60.165635000000002</c:v>
                </c:pt>
                <c:pt idx="129">
                  <c:v>55.503287999999998</c:v>
                </c:pt>
                <c:pt idx="130">
                  <c:v>50.816189999999999</c:v>
                </c:pt>
                <c:pt idx="131">
                  <c:v>50.913792999999998</c:v>
                </c:pt>
                <c:pt idx="132">
                  <c:v>50.218572999999999</c:v>
                </c:pt>
                <c:pt idx="133">
                  <c:v>49.636398</c:v>
                </c:pt>
                <c:pt idx="134">
                  <c:v>50.706285000000001</c:v>
                </c:pt>
                <c:pt idx="135">
                  <c:v>50.576587000000004</c:v>
                </c:pt>
                <c:pt idx="136">
                  <c:v>45.106091999999997</c:v>
                </c:pt>
                <c:pt idx="137">
                  <c:v>39.826214999999998</c:v>
                </c:pt>
                <c:pt idx="138">
                  <c:v>35.128053999999999</c:v>
                </c:pt>
                <c:pt idx="139">
                  <c:v>32.698625</c:v>
                </c:pt>
                <c:pt idx="140">
                  <c:v>31.885501000000001</c:v>
                </c:pt>
                <c:pt idx="141">
                  <c:v>28.859491999999999</c:v>
                </c:pt>
                <c:pt idx="142">
                  <c:v>23.876480000000001</c:v>
                </c:pt>
                <c:pt idx="143">
                  <c:v>23.188638000000001</c:v>
                </c:pt>
                <c:pt idx="144">
                  <c:v>25.983820999999999</c:v>
                </c:pt>
                <c:pt idx="145">
                  <c:v>24.071228000000001</c:v>
                </c:pt>
                <c:pt idx="146">
                  <c:v>22.963182</c:v>
                </c:pt>
                <c:pt idx="147">
                  <c:v>24.414363999999999</c:v>
                </c:pt>
                <c:pt idx="148">
                  <c:v>22.755490999999999</c:v>
                </c:pt>
                <c:pt idx="149">
                  <c:v>18.695497</c:v>
                </c:pt>
                <c:pt idx="150">
                  <c:v>18.320371999999999</c:v>
                </c:pt>
                <c:pt idx="151">
                  <c:v>20.510804</c:v>
                </c:pt>
                <c:pt idx="152">
                  <c:v>18.161581999999999</c:v>
                </c:pt>
                <c:pt idx="153">
                  <c:v>17.330383000000001</c:v>
                </c:pt>
                <c:pt idx="154">
                  <c:v>18.287655999999998</c:v>
                </c:pt>
                <c:pt idx="155">
                  <c:v>15.387100999999999</c:v>
                </c:pt>
                <c:pt idx="156">
                  <c:v>14.039692000000001</c:v>
                </c:pt>
                <c:pt idx="157">
                  <c:v>14.095041999999999</c:v>
                </c:pt>
                <c:pt idx="158">
                  <c:v>11.694845000000001</c:v>
                </c:pt>
                <c:pt idx="159">
                  <c:v>10.350018</c:v>
                </c:pt>
                <c:pt idx="160">
                  <c:v>13.533955000000001</c:v>
                </c:pt>
                <c:pt idx="161">
                  <c:v>16.453713</c:v>
                </c:pt>
                <c:pt idx="162">
                  <c:v>15.379106999999999</c:v>
                </c:pt>
                <c:pt idx="163">
                  <c:v>13.093928</c:v>
                </c:pt>
                <c:pt idx="164">
                  <c:v>13.238556000000001</c:v>
                </c:pt>
                <c:pt idx="165">
                  <c:v>12.94882</c:v>
                </c:pt>
                <c:pt idx="166">
                  <c:v>12.568788</c:v>
                </c:pt>
                <c:pt idx="167">
                  <c:v>10.957288</c:v>
                </c:pt>
                <c:pt idx="168">
                  <c:v>8.7038379999999993</c:v>
                </c:pt>
                <c:pt idx="169">
                  <c:v>7.865202</c:v>
                </c:pt>
                <c:pt idx="170">
                  <c:v>8.4860969999999991</c:v>
                </c:pt>
                <c:pt idx="171">
                  <c:v>9.7680749999999996</c:v>
                </c:pt>
                <c:pt idx="172">
                  <c:v>9.6304020000000001</c:v>
                </c:pt>
                <c:pt idx="173">
                  <c:v>7.6703739999999998</c:v>
                </c:pt>
                <c:pt idx="174">
                  <c:v>5.4053300000000002</c:v>
                </c:pt>
                <c:pt idx="175">
                  <c:v>5.9345489999999996</c:v>
                </c:pt>
                <c:pt idx="176">
                  <c:v>5.6808740000000002</c:v>
                </c:pt>
                <c:pt idx="177">
                  <c:v>5.7236549999999999</c:v>
                </c:pt>
                <c:pt idx="178">
                  <c:v>9.2551319999999997</c:v>
                </c:pt>
                <c:pt idx="179">
                  <c:v>10.817442</c:v>
                </c:pt>
                <c:pt idx="180">
                  <c:v>10.512359999999999</c:v>
                </c:pt>
                <c:pt idx="181">
                  <c:v>10.698320000000001</c:v>
                </c:pt>
                <c:pt idx="182">
                  <c:v>9.7230919999999994</c:v>
                </c:pt>
                <c:pt idx="183">
                  <c:v>8.4648629999999994</c:v>
                </c:pt>
                <c:pt idx="184">
                  <c:v>5.7329739999999996</c:v>
                </c:pt>
                <c:pt idx="185">
                  <c:v>5.9337939999999998</c:v>
                </c:pt>
                <c:pt idx="186">
                  <c:v>6.9083319999999997</c:v>
                </c:pt>
                <c:pt idx="187">
                  <c:v>2.9778440000000002</c:v>
                </c:pt>
                <c:pt idx="188">
                  <c:v>1.0666009999999999</c:v>
                </c:pt>
                <c:pt idx="189">
                  <c:v>0.49341400000000002</c:v>
                </c:pt>
                <c:pt idx="190">
                  <c:v>0.41850500000000002</c:v>
                </c:pt>
                <c:pt idx="191">
                  <c:v>2.6866279999999998</c:v>
                </c:pt>
                <c:pt idx="192">
                  <c:v>6.0697729999999996</c:v>
                </c:pt>
                <c:pt idx="193">
                  <c:v>9.5811270000000004</c:v>
                </c:pt>
                <c:pt idx="194">
                  <c:v>9.1356809999999999</c:v>
                </c:pt>
                <c:pt idx="195">
                  <c:v>6.3155780000000004</c:v>
                </c:pt>
                <c:pt idx="196">
                  <c:v>6.3192529999999998</c:v>
                </c:pt>
                <c:pt idx="197">
                  <c:v>8.9240080000000006</c:v>
                </c:pt>
                <c:pt idx="198">
                  <c:v>9.31846</c:v>
                </c:pt>
                <c:pt idx="199">
                  <c:v>6.7383649999999999</c:v>
                </c:pt>
                <c:pt idx="200">
                  <c:v>4.64877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606-4BED-BEF7-BE8EE3A25DF5}"/>
            </c:ext>
          </c:extLst>
        </c:ser>
        <c:ser>
          <c:idx val="1"/>
          <c:order val="1"/>
          <c:tx>
            <c:strRef>
              <c:f>ЭСИ!$C$1</c:f>
              <c:strCache>
                <c:ptCount val="1"/>
                <c:pt idx="0">
                  <c:v>Метилфеофорбид-диоксидин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ЭСИ!$C$2:$C$202</c:f>
              <c:numCache>
                <c:formatCode>General</c:formatCode>
                <c:ptCount val="201"/>
                <c:pt idx="0">
                  <c:v>600</c:v>
                </c:pt>
                <c:pt idx="1">
                  <c:v>601</c:v>
                </c:pt>
                <c:pt idx="2">
                  <c:v>602</c:v>
                </c:pt>
                <c:pt idx="3">
                  <c:v>603</c:v>
                </c:pt>
                <c:pt idx="4">
                  <c:v>604</c:v>
                </c:pt>
                <c:pt idx="5">
                  <c:v>605</c:v>
                </c:pt>
                <c:pt idx="6">
                  <c:v>606</c:v>
                </c:pt>
                <c:pt idx="7">
                  <c:v>607</c:v>
                </c:pt>
                <c:pt idx="8">
                  <c:v>608</c:v>
                </c:pt>
                <c:pt idx="9">
                  <c:v>609</c:v>
                </c:pt>
                <c:pt idx="10">
                  <c:v>610</c:v>
                </c:pt>
                <c:pt idx="11">
                  <c:v>611</c:v>
                </c:pt>
                <c:pt idx="12">
                  <c:v>612</c:v>
                </c:pt>
                <c:pt idx="13">
                  <c:v>613</c:v>
                </c:pt>
                <c:pt idx="14">
                  <c:v>614</c:v>
                </c:pt>
                <c:pt idx="15">
                  <c:v>615</c:v>
                </c:pt>
                <c:pt idx="16">
                  <c:v>616</c:v>
                </c:pt>
                <c:pt idx="17">
                  <c:v>617</c:v>
                </c:pt>
                <c:pt idx="18">
                  <c:v>618</c:v>
                </c:pt>
                <c:pt idx="19">
                  <c:v>619</c:v>
                </c:pt>
                <c:pt idx="20">
                  <c:v>620</c:v>
                </c:pt>
                <c:pt idx="21">
                  <c:v>621</c:v>
                </c:pt>
                <c:pt idx="22">
                  <c:v>622</c:v>
                </c:pt>
                <c:pt idx="23">
                  <c:v>623</c:v>
                </c:pt>
                <c:pt idx="24">
                  <c:v>624</c:v>
                </c:pt>
                <c:pt idx="25">
                  <c:v>625</c:v>
                </c:pt>
                <c:pt idx="26">
                  <c:v>626</c:v>
                </c:pt>
                <c:pt idx="27">
                  <c:v>627</c:v>
                </c:pt>
                <c:pt idx="28">
                  <c:v>628</c:v>
                </c:pt>
                <c:pt idx="29">
                  <c:v>629</c:v>
                </c:pt>
                <c:pt idx="30">
                  <c:v>630</c:v>
                </c:pt>
                <c:pt idx="31">
                  <c:v>631</c:v>
                </c:pt>
                <c:pt idx="32">
                  <c:v>632</c:v>
                </c:pt>
                <c:pt idx="33">
                  <c:v>633</c:v>
                </c:pt>
                <c:pt idx="34">
                  <c:v>634</c:v>
                </c:pt>
                <c:pt idx="35">
                  <c:v>635</c:v>
                </c:pt>
                <c:pt idx="36">
                  <c:v>636</c:v>
                </c:pt>
                <c:pt idx="37">
                  <c:v>637</c:v>
                </c:pt>
                <c:pt idx="38">
                  <c:v>638</c:v>
                </c:pt>
                <c:pt idx="39">
                  <c:v>639</c:v>
                </c:pt>
                <c:pt idx="40">
                  <c:v>640</c:v>
                </c:pt>
                <c:pt idx="41">
                  <c:v>641</c:v>
                </c:pt>
                <c:pt idx="42">
                  <c:v>642</c:v>
                </c:pt>
                <c:pt idx="43">
                  <c:v>643</c:v>
                </c:pt>
                <c:pt idx="44">
                  <c:v>644</c:v>
                </c:pt>
                <c:pt idx="45">
                  <c:v>645</c:v>
                </c:pt>
                <c:pt idx="46">
                  <c:v>646</c:v>
                </c:pt>
                <c:pt idx="47">
                  <c:v>647</c:v>
                </c:pt>
                <c:pt idx="48">
                  <c:v>648</c:v>
                </c:pt>
                <c:pt idx="49">
                  <c:v>649</c:v>
                </c:pt>
                <c:pt idx="50">
                  <c:v>650</c:v>
                </c:pt>
                <c:pt idx="51">
                  <c:v>651</c:v>
                </c:pt>
                <c:pt idx="52">
                  <c:v>652</c:v>
                </c:pt>
                <c:pt idx="53">
                  <c:v>653</c:v>
                </c:pt>
                <c:pt idx="54">
                  <c:v>654</c:v>
                </c:pt>
                <c:pt idx="55">
                  <c:v>655</c:v>
                </c:pt>
                <c:pt idx="56">
                  <c:v>656</c:v>
                </c:pt>
                <c:pt idx="57">
                  <c:v>657</c:v>
                </c:pt>
                <c:pt idx="58">
                  <c:v>658</c:v>
                </c:pt>
                <c:pt idx="59">
                  <c:v>659</c:v>
                </c:pt>
                <c:pt idx="60">
                  <c:v>660</c:v>
                </c:pt>
                <c:pt idx="61">
                  <c:v>661</c:v>
                </c:pt>
                <c:pt idx="62">
                  <c:v>662</c:v>
                </c:pt>
                <c:pt idx="63">
                  <c:v>663</c:v>
                </c:pt>
                <c:pt idx="64">
                  <c:v>664</c:v>
                </c:pt>
                <c:pt idx="65">
                  <c:v>665</c:v>
                </c:pt>
                <c:pt idx="66">
                  <c:v>666</c:v>
                </c:pt>
                <c:pt idx="67">
                  <c:v>667</c:v>
                </c:pt>
                <c:pt idx="68">
                  <c:v>668</c:v>
                </c:pt>
                <c:pt idx="69">
                  <c:v>669</c:v>
                </c:pt>
                <c:pt idx="70">
                  <c:v>670</c:v>
                </c:pt>
                <c:pt idx="71">
                  <c:v>671</c:v>
                </c:pt>
                <c:pt idx="72">
                  <c:v>672</c:v>
                </c:pt>
                <c:pt idx="73">
                  <c:v>673</c:v>
                </c:pt>
                <c:pt idx="74">
                  <c:v>674</c:v>
                </c:pt>
                <c:pt idx="75">
                  <c:v>675</c:v>
                </c:pt>
                <c:pt idx="76">
                  <c:v>676</c:v>
                </c:pt>
                <c:pt idx="77">
                  <c:v>677</c:v>
                </c:pt>
                <c:pt idx="78">
                  <c:v>678</c:v>
                </c:pt>
                <c:pt idx="79">
                  <c:v>679</c:v>
                </c:pt>
                <c:pt idx="80">
                  <c:v>680</c:v>
                </c:pt>
                <c:pt idx="81">
                  <c:v>681</c:v>
                </c:pt>
                <c:pt idx="82">
                  <c:v>682</c:v>
                </c:pt>
                <c:pt idx="83">
                  <c:v>683</c:v>
                </c:pt>
                <c:pt idx="84">
                  <c:v>684</c:v>
                </c:pt>
                <c:pt idx="85">
                  <c:v>685</c:v>
                </c:pt>
                <c:pt idx="86">
                  <c:v>686</c:v>
                </c:pt>
                <c:pt idx="87">
                  <c:v>687</c:v>
                </c:pt>
                <c:pt idx="88">
                  <c:v>688</c:v>
                </c:pt>
                <c:pt idx="89">
                  <c:v>689</c:v>
                </c:pt>
                <c:pt idx="90">
                  <c:v>690</c:v>
                </c:pt>
                <c:pt idx="91">
                  <c:v>691</c:v>
                </c:pt>
                <c:pt idx="92">
                  <c:v>692</c:v>
                </c:pt>
                <c:pt idx="93">
                  <c:v>693</c:v>
                </c:pt>
                <c:pt idx="94">
                  <c:v>694</c:v>
                </c:pt>
                <c:pt idx="95">
                  <c:v>695</c:v>
                </c:pt>
                <c:pt idx="96">
                  <c:v>696</c:v>
                </c:pt>
                <c:pt idx="97">
                  <c:v>697</c:v>
                </c:pt>
                <c:pt idx="98">
                  <c:v>698</c:v>
                </c:pt>
                <c:pt idx="99">
                  <c:v>699</c:v>
                </c:pt>
                <c:pt idx="100">
                  <c:v>700</c:v>
                </c:pt>
                <c:pt idx="101">
                  <c:v>701</c:v>
                </c:pt>
                <c:pt idx="102">
                  <c:v>702</c:v>
                </c:pt>
                <c:pt idx="103">
                  <c:v>703</c:v>
                </c:pt>
                <c:pt idx="104">
                  <c:v>704</c:v>
                </c:pt>
                <c:pt idx="105">
                  <c:v>705</c:v>
                </c:pt>
                <c:pt idx="106">
                  <c:v>706</c:v>
                </c:pt>
                <c:pt idx="107">
                  <c:v>707</c:v>
                </c:pt>
                <c:pt idx="108">
                  <c:v>708</c:v>
                </c:pt>
                <c:pt idx="109">
                  <c:v>709</c:v>
                </c:pt>
                <c:pt idx="110">
                  <c:v>710</c:v>
                </c:pt>
                <c:pt idx="111">
                  <c:v>711</c:v>
                </c:pt>
                <c:pt idx="112">
                  <c:v>712</c:v>
                </c:pt>
                <c:pt idx="113">
                  <c:v>713</c:v>
                </c:pt>
                <c:pt idx="114">
                  <c:v>714</c:v>
                </c:pt>
                <c:pt idx="115">
                  <c:v>715</c:v>
                </c:pt>
                <c:pt idx="116">
                  <c:v>716</c:v>
                </c:pt>
                <c:pt idx="117">
                  <c:v>717</c:v>
                </c:pt>
                <c:pt idx="118">
                  <c:v>718</c:v>
                </c:pt>
                <c:pt idx="119">
                  <c:v>719</c:v>
                </c:pt>
                <c:pt idx="120">
                  <c:v>720</c:v>
                </c:pt>
                <c:pt idx="121">
                  <c:v>721</c:v>
                </c:pt>
                <c:pt idx="122">
                  <c:v>722</c:v>
                </c:pt>
                <c:pt idx="123">
                  <c:v>723</c:v>
                </c:pt>
                <c:pt idx="124">
                  <c:v>724</c:v>
                </c:pt>
                <c:pt idx="125">
                  <c:v>725</c:v>
                </c:pt>
                <c:pt idx="126">
                  <c:v>726</c:v>
                </c:pt>
                <c:pt idx="127">
                  <c:v>727</c:v>
                </c:pt>
                <c:pt idx="128">
                  <c:v>728</c:v>
                </c:pt>
                <c:pt idx="129">
                  <c:v>729</c:v>
                </c:pt>
                <c:pt idx="130">
                  <c:v>730</c:v>
                </c:pt>
                <c:pt idx="131">
                  <c:v>731</c:v>
                </c:pt>
                <c:pt idx="132">
                  <c:v>732</c:v>
                </c:pt>
                <c:pt idx="133">
                  <c:v>733</c:v>
                </c:pt>
                <c:pt idx="134">
                  <c:v>734</c:v>
                </c:pt>
                <c:pt idx="135">
                  <c:v>735</c:v>
                </c:pt>
                <c:pt idx="136">
                  <c:v>736</c:v>
                </c:pt>
                <c:pt idx="137">
                  <c:v>737</c:v>
                </c:pt>
                <c:pt idx="138">
                  <c:v>738</c:v>
                </c:pt>
                <c:pt idx="139">
                  <c:v>739</c:v>
                </c:pt>
                <c:pt idx="140">
                  <c:v>740</c:v>
                </c:pt>
                <c:pt idx="141">
                  <c:v>741</c:v>
                </c:pt>
                <c:pt idx="142">
                  <c:v>742</c:v>
                </c:pt>
                <c:pt idx="143">
                  <c:v>743</c:v>
                </c:pt>
                <c:pt idx="144">
                  <c:v>744</c:v>
                </c:pt>
                <c:pt idx="145">
                  <c:v>745</c:v>
                </c:pt>
                <c:pt idx="146">
                  <c:v>746</c:v>
                </c:pt>
                <c:pt idx="147">
                  <c:v>747</c:v>
                </c:pt>
                <c:pt idx="148">
                  <c:v>748</c:v>
                </c:pt>
                <c:pt idx="149">
                  <c:v>749</c:v>
                </c:pt>
                <c:pt idx="150">
                  <c:v>750</c:v>
                </c:pt>
                <c:pt idx="151">
                  <c:v>751</c:v>
                </c:pt>
                <c:pt idx="152">
                  <c:v>752</c:v>
                </c:pt>
                <c:pt idx="153">
                  <c:v>753</c:v>
                </c:pt>
                <c:pt idx="154">
                  <c:v>754</c:v>
                </c:pt>
                <c:pt idx="155">
                  <c:v>755</c:v>
                </c:pt>
                <c:pt idx="156">
                  <c:v>756</c:v>
                </c:pt>
                <c:pt idx="157">
                  <c:v>757</c:v>
                </c:pt>
                <c:pt idx="158">
                  <c:v>758</c:v>
                </c:pt>
                <c:pt idx="159">
                  <c:v>759</c:v>
                </c:pt>
                <c:pt idx="160">
                  <c:v>760</c:v>
                </c:pt>
                <c:pt idx="161">
                  <c:v>761</c:v>
                </c:pt>
                <c:pt idx="162">
                  <c:v>762</c:v>
                </c:pt>
                <c:pt idx="163">
                  <c:v>763</c:v>
                </c:pt>
                <c:pt idx="164">
                  <c:v>764</c:v>
                </c:pt>
                <c:pt idx="165">
                  <c:v>765</c:v>
                </c:pt>
                <c:pt idx="166">
                  <c:v>766</c:v>
                </c:pt>
                <c:pt idx="167">
                  <c:v>767</c:v>
                </c:pt>
                <c:pt idx="168">
                  <c:v>768</c:v>
                </c:pt>
                <c:pt idx="169">
                  <c:v>769</c:v>
                </c:pt>
                <c:pt idx="170">
                  <c:v>770</c:v>
                </c:pt>
                <c:pt idx="171">
                  <c:v>771</c:v>
                </c:pt>
                <c:pt idx="172">
                  <c:v>772</c:v>
                </c:pt>
                <c:pt idx="173">
                  <c:v>773</c:v>
                </c:pt>
                <c:pt idx="174">
                  <c:v>774</c:v>
                </c:pt>
                <c:pt idx="175">
                  <c:v>775</c:v>
                </c:pt>
                <c:pt idx="176">
                  <c:v>776</c:v>
                </c:pt>
                <c:pt idx="177">
                  <c:v>777</c:v>
                </c:pt>
                <c:pt idx="178">
                  <c:v>778</c:v>
                </c:pt>
                <c:pt idx="179">
                  <c:v>779</c:v>
                </c:pt>
                <c:pt idx="180">
                  <c:v>780</c:v>
                </c:pt>
                <c:pt idx="181">
                  <c:v>781</c:v>
                </c:pt>
                <c:pt idx="182">
                  <c:v>782</c:v>
                </c:pt>
                <c:pt idx="183">
                  <c:v>783</c:v>
                </c:pt>
                <c:pt idx="184">
                  <c:v>784</c:v>
                </c:pt>
                <c:pt idx="185">
                  <c:v>785</c:v>
                </c:pt>
                <c:pt idx="186">
                  <c:v>786</c:v>
                </c:pt>
                <c:pt idx="187">
                  <c:v>787</c:v>
                </c:pt>
                <c:pt idx="188">
                  <c:v>788</c:v>
                </c:pt>
                <c:pt idx="189">
                  <c:v>789</c:v>
                </c:pt>
                <c:pt idx="190">
                  <c:v>790</c:v>
                </c:pt>
                <c:pt idx="191">
                  <c:v>791</c:v>
                </c:pt>
                <c:pt idx="192">
                  <c:v>792</c:v>
                </c:pt>
                <c:pt idx="193">
                  <c:v>793</c:v>
                </c:pt>
                <c:pt idx="194">
                  <c:v>794</c:v>
                </c:pt>
                <c:pt idx="195">
                  <c:v>795</c:v>
                </c:pt>
                <c:pt idx="196">
                  <c:v>796</c:v>
                </c:pt>
                <c:pt idx="197">
                  <c:v>797</c:v>
                </c:pt>
                <c:pt idx="198">
                  <c:v>798</c:v>
                </c:pt>
                <c:pt idx="199">
                  <c:v>799</c:v>
                </c:pt>
                <c:pt idx="200">
                  <c:v>800</c:v>
                </c:pt>
              </c:numCache>
            </c:numRef>
          </c:xVal>
          <c:yVal>
            <c:numRef>
              <c:f>ЭСИ!$D$2:$D$202</c:f>
              <c:numCache>
                <c:formatCode>General</c:formatCode>
                <c:ptCount val="201"/>
                <c:pt idx="0">
                  <c:v>-0.188803</c:v>
                </c:pt>
                <c:pt idx="1">
                  <c:v>-0.12817600000000001</c:v>
                </c:pt>
                <c:pt idx="2">
                  <c:v>-0.10734399999999999</c:v>
                </c:pt>
                <c:pt idx="3">
                  <c:v>-3.4181000000000003E-2</c:v>
                </c:pt>
                <c:pt idx="4">
                  <c:v>-9.3710000000000009E-3</c:v>
                </c:pt>
                <c:pt idx="5">
                  <c:v>7.2650000000000006E-2</c:v>
                </c:pt>
                <c:pt idx="6">
                  <c:v>0.38827299999999998</c:v>
                </c:pt>
                <c:pt idx="7">
                  <c:v>0.34658499999999998</c:v>
                </c:pt>
                <c:pt idx="8">
                  <c:v>-0.17386199999999999</c:v>
                </c:pt>
                <c:pt idx="9">
                  <c:v>-0.27294499999999999</c:v>
                </c:pt>
                <c:pt idx="10">
                  <c:v>6.1092E-2</c:v>
                </c:pt>
                <c:pt idx="11">
                  <c:v>0.17222699999999999</c:v>
                </c:pt>
                <c:pt idx="12">
                  <c:v>6.2115999999999998E-2</c:v>
                </c:pt>
                <c:pt idx="13">
                  <c:v>0.48595100000000002</c:v>
                </c:pt>
                <c:pt idx="14">
                  <c:v>0.78422899999999995</c:v>
                </c:pt>
                <c:pt idx="15">
                  <c:v>0.34482000000000002</c:v>
                </c:pt>
                <c:pt idx="16">
                  <c:v>4.0340000000000001E-2</c:v>
                </c:pt>
                <c:pt idx="17">
                  <c:v>-0.13639799999999999</c:v>
                </c:pt>
                <c:pt idx="18">
                  <c:v>-0.277389</c:v>
                </c:pt>
                <c:pt idx="19">
                  <c:v>-8.9916999999999997E-2</c:v>
                </c:pt>
                <c:pt idx="20">
                  <c:v>5.3664999999999997E-2</c:v>
                </c:pt>
                <c:pt idx="21">
                  <c:v>0.52636400000000005</c:v>
                </c:pt>
                <c:pt idx="22">
                  <c:v>0.93859599999999999</c:v>
                </c:pt>
                <c:pt idx="23">
                  <c:v>0.91060200000000002</c:v>
                </c:pt>
                <c:pt idx="24">
                  <c:v>0.64712899999999995</c:v>
                </c:pt>
                <c:pt idx="25">
                  <c:v>0.82914699999999997</c:v>
                </c:pt>
                <c:pt idx="26">
                  <c:v>1.3303579999999999</c:v>
                </c:pt>
                <c:pt idx="27">
                  <c:v>1.3364640000000001</c:v>
                </c:pt>
                <c:pt idx="28">
                  <c:v>0.37098700000000001</c:v>
                </c:pt>
                <c:pt idx="29">
                  <c:v>-0.66413199999999994</c:v>
                </c:pt>
                <c:pt idx="30">
                  <c:v>-0.57110000000000005</c:v>
                </c:pt>
                <c:pt idx="31">
                  <c:v>-0.27587899999999999</c:v>
                </c:pt>
                <c:pt idx="32">
                  <c:v>0.36851699999999998</c:v>
                </c:pt>
                <c:pt idx="33">
                  <c:v>0.58334699999999995</c:v>
                </c:pt>
                <c:pt idx="34">
                  <c:v>0.20574500000000001</c:v>
                </c:pt>
                <c:pt idx="35">
                  <c:v>8.0924999999999997E-2</c:v>
                </c:pt>
                <c:pt idx="36">
                  <c:v>0.60084400000000004</c:v>
                </c:pt>
                <c:pt idx="37">
                  <c:v>0.97010300000000005</c:v>
                </c:pt>
                <c:pt idx="38">
                  <c:v>1.408712</c:v>
                </c:pt>
                <c:pt idx="39">
                  <c:v>1.7530479999999999</c:v>
                </c:pt>
                <c:pt idx="40">
                  <c:v>1.682965</c:v>
                </c:pt>
                <c:pt idx="41">
                  <c:v>2.0632959999999998</c:v>
                </c:pt>
                <c:pt idx="42">
                  <c:v>1.5986370000000001</c:v>
                </c:pt>
                <c:pt idx="43">
                  <c:v>1.3590139999999999</c:v>
                </c:pt>
                <c:pt idx="44">
                  <c:v>2.0890059999999999</c:v>
                </c:pt>
                <c:pt idx="45">
                  <c:v>2.2432280000000002</c:v>
                </c:pt>
                <c:pt idx="46">
                  <c:v>2.6402589999999999</c:v>
                </c:pt>
                <c:pt idx="47">
                  <c:v>3.4101900000000001</c:v>
                </c:pt>
                <c:pt idx="48">
                  <c:v>3.1499969999999999</c:v>
                </c:pt>
                <c:pt idx="49">
                  <c:v>3.6095649999999999</c:v>
                </c:pt>
                <c:pt idx="50">
                  <c:v>4.6324290000000001</c:v>
                </c:pt>
                <c:pt idx="51">
                  <c:v>4.5920990000000002</c:v>
                </c:pt>
                <c:pt idx="52">
                  <c:v>5.5908319999999998</c:v>
                </c:pt>
                <c:pt idx="53">
                  <c:v>8.5958909999999999</c:v>
                </c:pt>
                <c:pt idx="54">
                  <c:v>12.751239999999999</c:v>
                </c:pt>
                <c:pt idx="55">
                  <c:v>15.739943999999999</c:v>
                </c:pt>
                <c:pt idx="56">
                  <c:v>17.851322</c:v>
                </c:pt>
                <c:pt idx="57">
                  <c:v>21.670521000000001</c:v>
                </c:pt>
                <c:pt idx="58">
                  <c:v>25.775071000000001</c:v>
                </c:pt>
                <c:pt idx="59">
                  <c:v>31.243096999999999</c:v>
                </c:pt>
                <c:pt idx="60">
                  <c:v>40.506055000000003</c:v>
                </c:pt>
                <c:pt idx="61">
                  <c:v>49.708405999999997</c:v>
                </c:pt>
                <c:pt idx="62">
                  <c:v>60.043607999999999</c:v>
                </c:pt>
                <c:pt idx="63">
                  <c:v>71.907098000000005</c:v>
                </c:pt>
                <c:pt idx="64">
                  <c:v>86.722133999999997</c:v>
                </c:pt>
                <c:pt idx="65">
                  <c:v>104.41256300000001</c:v>
                </c:pt>
                <c:pt idx="66">
                  <c:v>120.51397799999999</c:v>
                </c:pt>
                <c:pt idx="67">
                  <c:v>138.750032</c:v>
                </c:pt>
                <c:pt idx="68">
                  <c:v>156.665987</c:v>
                </c:pt>
                <c:pt idx="69">
                  <c:v>176.95418100000001</c:v>
                </c:pt>
                <c:pt idx="70">
                  <c:v>203.124</c:v>
                </c:pt>
                <c:pt idx="71">
                  <c:v>230.458799</c:v>
                </c:pt>
                <c:pt idx="72">
                  <c:v>252.038432</c:v>
                </c:pt>
                <c:pt idx="73">
                  <c:v>268.817027</c:v>
                </c:pt>
                <c:pt idx="74">
                  <c:v>286.394249</c:v>
                </c:pt>
                <c:pt idx="75">
                  <c:v>296.69040699999999</c:v>
                </c:pt>
                <c:pt idx="76">
                  <c:v>296.77938599999999</c:v>
                </c:pt>
                <c:pt idx="77">
                  <c:v>294.40180600000002</c:v>
                </c:pt>
                <c:pt idx="78">
                  <c:v>291.00570399999998</c:v>
                </c:pt>
                <c:pt idx="79">
                  <c:v>285.65203100000002</c:v>
                </c:pt>
                <c:pt idx="80">
                  <c:v>268.62090999999998</c:v>
                </c:pt>
                <c:pt idx="81">
                  <c:v>251.934957</c:v>
                </c:pt>
                <c:pt idx="82">
                  <c:v>239.36902599999999</c:v>
                </c:pt>
                <c:pt idx="83">
                  <c:v>213.99510799999999</c:v>
                </c:pt>
                <c:pt idx="84">
                  <c:v>194.361197</c:v>
                </c:pt>
                <c:pt idx="85">
                  <c:v>177.84742399999999</c:v>
                </c:pt>
                <c:pt idx="86">
                  <c:v>158.886777</c:v>
                </c:pt>
                <c:pt idx="87">
                  <c:v>147.55819099999999</c:v>
                </c:pt>
                <c:pt idx="88">
                  <c:v>133.24182200000001</c:v>
                </c:pt>
                <c:pt idx="89">
                  <c:v>117.83873199999999</c:v>
                </c:pt>
                <c:pt idx="90">
                  <c:v>107.071046</c:v>
                </c:pt>
                <c:pt idx="91">
                  <c:v>98.025143999999997</c:v>
                </c:pt>
                <c:pt idx="92">
                  <c:v>89.760741999999993</c:v>
                </c:pt>
                <c:pt idx="93">
                  <c:v>80.483833000000004</c:v>
                </c:pt>
                <c:pt idx="94">
                  <c:v>74.681991999999994</c:v>
                </c:pt>
                <c:pt idx="95">
                  <c:v>70.919627000000006</c:v>
                </c:pt>
                <c:pt idx="96">
                  <c:v>64.309675999999996</c:v>
                </c:pt>
                <c:pt idx="97">
                  <c:v>57.579937000000001</c:v>
                </c:pt>
                <c:pt idx="98">
                  <c:v>56.104835000000001</c:v>
                </c:pt>
                <c:pt idx="99">
                  <c:v>55.919651999999999</c:v>
                </c:pt>
                <c:pt idx="100">
                  <c:v>53.918666000000002</c:v>
                </c:pt>
                <c:pt idx="101">
                  <c:v>52.716202000000003</c:v>
                </c:pt>
                <c:pt idx="102">
                  <c:v>51.990738</c:v>
                </c:pt>
                <c:pt idx="103">
                  <c:v>49.308999999999997</c:v>
                </c:pt>
                <c:pt idx="104">
                  <c:v>48.513658</c:v>
                </c:pt>
                <c:pt idx="105">
                  <c:v>49.909041000000002</c:v>
                </c:pt>
                <c:pt idx="106">
                  <c:v>50.072229999999998</c:v>
                </c:pt>
                <c:pt idx="107">
                  <c:v>50.795392999999997</c:v>
                </c:pt>
                <c:pt idx="108">
                  <c:v>50.075310000000002</c:v>
                </c:pt>
                <c:pt idx="109">
                  <c:v>49.908631</c:v>
                </c:pt>
                <c:pt idx="110">
                  <c:v>50.060465000000001</c:v>
                </c:pt>
                <c:pt idx="111">
                  <c:v>47.547722</c:v>
                </c:pt>
                <c:pt idx="112">
                  <c:v>44.132047999999998</c:v>
                </c:pt>
                <c:pt idx="113">
                  <c:v>40.792425999999999</c:v>
                </c:pt>
                <c:pt idx="114">
                  <c:v>41.035333999999999</c:v>
                </c:pt>
                <c:pt idx="115">
                  <c:v>43.150919999999999</c:v>
                </c:pt>
                <c:pt idx="116">
                  <c:v>41.615000999999999</c:v>
                </c:pt>
                <c:pt idx="117">
                  <c:v>37.977631000000002</c:v>
                </c:pt>
                <c:pt idx="118">
                  <c:v>38.307285999999998</c:v>
                </c:pt>
                <c:pt idx="119">
                  <c:v>41.132181000000003</c:v>
                </c:pt>
                <c:pt idx="120">
                  <c:v>40.710527999999996</c:v>
                </c:pt>
                <c:pt idx="121">
                  <c:v>40.438546000000002</c:v>
                </c:pt>
                <c:pt idx="122">
                  <c:v>42.178303999999997</c:v>
                </c:pt>
                <c:pt idx="123">
                  <c:v>43.776290000000003</c:v>
                </c:pt>
                <c:pt idx="124">
                  <c:v>44.723655999999998</c:v>
                </c:pt>
                <c:pt idx="125">
                  <c:v>44.174093999999997</c:v>
                </c:pt>
                <c:pt idx="126">
                  <c:v>45.79627</c:v>
                </c:pt>
                <c:pt idx="127">
                  <c:v>49.757860000000001</c:v>
                </c:pt>
                <c:pt idx="128">
                  <c:v>52.300260999999999</c:v>
                </c:pt>
                <c:pt idx="129">
                  <c:v>49.908608000000001</c:v>
                </c:pt>
                <c:pt idx="130">
                  <c:v>46.833336000000003</c:v>
                </c:pt>
                <c:pt idx="131">
                  <c:v>46.010036999999997</c:v>
                </c:pt>
                <c:pt idx="132">
                  <c:v>47.652504999999998</c:v>
                </c:pt>
                <c:pt idx="133">
                  <c:v>48.849617000000002</c:v>
                </c:pt>
                <c:pt idx="134">
                  <c:v>45.406370000000003</c:v>
                </c:pt>
                <c:pt idx="135">
                  <c:v>42.926794000000001</c:v>
                </c:pt>
                <c:pt idx="136">
                  <c:v>37.732382999999999</c:v>
                </c:pt>
                <c:pt idx="137">
                  <c:v>33.205965999999997</c:v>
                </c:pt>
                <c:pt idx="138">
                  <c:v>33.550125000000001</c:v>
                </c:pt>
                <c:pt idx="139">
                  <c:v>30.996167</c:v>
                </c:pt>
                <c:pt idx="140">
                  <c:v>26.813140000000001</c:v>
                </c:pt>
                <c:pt idx="141">
                  <c:v>27.161359999999998</c:v>
                </c:pt>
                <c:pt idx="142">
                  <c:v>25.369923</c:v>
                </c:pt>
                <c:pt idx="143">
                  <c:v>22.283567000000001</c:v>
                </c:pt>
                <c:pt idx="144">
                  <c:v>22.226154000000001</c:v>
                </c:pt>
                <c:pt idx="145">
                  <c:v>20.801912000000002</c:v>
                </c:pt>
                <c:pt idx="146">
                  <c:v>18.288869999999999</c:v>
                </c:pt>
                <c:pt idx="147">
                  <c:v>19.168279999999999</c:v>
                </c:pt>
                <c:pt idx="148">
                  <c:v>17.689889999999998</c:v>
                </c:pt>
                <c:pt idx="149">
                  <c:v>16.361249999999998</c:v>
                </c:pt>
                <c:pt idx="150">
                  <c:v>18.218691</c:v>
                </c:pt>
                <c:pt idx="151">
                  <c:v>16.050032999999999</c:v>
                </c:pt>
                <c:pt idx="152">
                  <c:v>13.853387</c:v>
                </c:pt>
                <c:pt idx="153">
                  <c:v>16.454909000000001</c:v>
                </c:pt>
                <c:pt idx="154">
                  <c:v>19.632611000000001</c:v>
                </c:pt>
                <c:pt idx="155">
                  <c:v>18.425664000000001</c:v>
                </c:pt>
                <c:pt idx="156">
                  <c:v>20.495709000000002</c:v>
                </c:pt>
                <c:pt idx="157">
                  <c:v>21.004842</c:v>
                </c:pt>
                <c:pt idx="158">
                  <c:v>17.469992999999999</c:v>
                </c:pt>
                <c:pt idx="159">
                  <c:v>15.184131000000001</c:v>
                </c:pt>
                <c:pt idx="160">
                  <c:v>13.143055</c:v>
                </c:pt>
                <c:pt idx="161">
                  <c:v>12.75638</c:v>
                </c:pt>
                <c:pt idx="162">
                  <c:v>13.359705999999999</c:v>
                </c:pt>
                <c:pt idx="163">
                  <c:v>13.000499</c:v>
                </c:pt>
                <c:pt idx="164">
                  <c:v>11.654741</c:v>
                </c:pt>
                <c:pt idx="165">
                  <c:v>11.205548</c:v>
                </c:pt>
                <c:pt idx="166">
                  <c:v>10.530448</c:v>
                </c:pt>
                <c:pt idx="167">
                  <c:v>7.7891709999999996</c:v>
                </c:pt>
                <c:pt idx="168">
                  <c:v>4.8782370000000004</c:v>
                </c:pt>
                <c:pt idx="169">
                  <c:v>5.884938</c:v>
                </c:pt>
                <c:pt idx="170">
                  <c:v>8.1357599999999994</c:v>
                </c:pt>
                <c:pt idx="171">
                  <c:v>9.8555550000000007</c:v>
                </c:pt>
                <c:pt idx="172">
                  <c:v>8.9468119999999995</c:v>
                </c:pt>
                <c:pt idx="173">
                  <c:v>6.0752179999999996</c:v>
                </c:pt>
                <c:pt idx="174">
                  <c:v>3.3562940000000001</c:v>
                </c:pt>
                <c:pt idx="175">
                  <c:v>2.5268489999999999</c:v>
                </c:pt>
                <c:pt idx="176">
                  <c:v>4.2598250000000002</c:v>
                </c:pt>
                <c:pt idx="177">
                  <c:v>6.0409499999999996</c:v>
                </c:pt>
                <c:pt idx="178">
                  <c:v>7.6886549999999998</c:v>
                </c:pt>
                <c:pt idx="179">
                  <c:v>6.5857409999999996</c:v>
                </c:pt>
                <c:pt idx="180">
                  <c:v>6.2622359999999997</c:v>
                </c:pt>
                <c:pt idx="181">
                  <c:v>7.7639630000000004</c:v>
                </c:pt>
                <c:pt idx="182">
                  <c:v>6.9605990000000002</c:v>
                </c:pt>
                <c:pt idx="183">
                  <c:v>8.7909140000000008</c:v>
                </c:pt>
                <c:pt idx="184">
                  <c:v>7.8418999999999999</c:v>
                </c:pt>
                <c:pt idx="185">
                  <c:v>4.7434430000000001</c:v>
                </c:pt>
                <c:pt idx="186">
                  <c:v>7.3911600000000002</c:v>
                </c:pt>
                <c:pt idx="187">
                  <c:v>5.615507</c:v>
                </c:pt>
                <c:pt idx="188">
                  <c:v>2.4563090000000001</c:v>
                </c:pt>
                <c:pt idx="189">
                  <c:v>2.2051569999999998</c:v>
                </c:pt>
                <c:pt idx="190">
                  <c:v>2.6429469999999999</c:v>
                </c:pt>
                <c:pt idx="191">
                  <c:v>1.621164</c:v>
                </c:pt>
                <c:pt idx="192">
                  <c:v>2.7094580000000001</c:v>
                </c:pt>
                <c:pt idx="193">
                  <c:v>6.5862550000000004</c:v>
                </c:pt>
                <c:pt idx="194">
                  <c:v>7.446472</c:v>
                </c:pt>
                <c:pt idx="195">
                  <c:v>6.1173630000000001</c:v>
                </c:pt>
                <c:pt idx="196">
                  <c:v>7.7917699999999996</c:v>
                </c:pt>
                <c:pt idx="197">
                  <c:v>8.5336459999999992</c:v>
                </c:pt>
                <c:pt idx="198">
                  <c:v>5.6502220000000003</c:v>
                </c:pt>
                <c:pt idx="199">
                  <c:v>4.5232700000000001</c:v>
                </c:pt>
                <c:pt idx="200">
                  <c:v>3.25398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7606-4BED-BEF7-BE8EE3A25DF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04698896"/>
        <c:axId val="504699224"/>
      </c:scatterChart>
      <c:valAx>
        <c:axId val="504698896"/>
        <c:scaling>
          <c:orientation val="minMax"/>
          <c:max val="700"/>
          <c:min val="650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 w="254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04699224"/>
        <c:crosses val="autoZero"/>
        <c:crossBetween val="midCat"/>
        <c:majorUnit val="10"/>
        <c:minorUnit val="2"/>
      </c:valAx>
      <c:valAx>
        <c:axId val="504699224"/>
        <c:scaling>
          <c:orientation val="minMax"/>
          <c:min val="0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noFill/>
          <a:ln w="254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 algn="ctr">
              <a:defRPr lang="en-US" sz="16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0469889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"/>
          <c:y val="0.88732429279673375"/>
          <c:w val="1"/>
          <c:h val="0.1080460775736366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  <c:userShapes r:id="rId4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ЭСИ!$E$1</c:f>
              <c:strCache>
                <c:ptCount val="1"/>
                <c:pt idx="0">
                  <c:v>Хлорин-моноамид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ЭСИ!$A$2:$A$202</c:f>
              <c:numCache>
                <c:formatCode>General</c:formatCode>
                <c:ptCount val="201"/>
                <c:pt idx="0">
                  <c:v>600</c:v>
                </c:pt>
                <c:pt idx="1">
                  <c:v>601</c:v>
                </c:pt>
                <c:pt idx="2">
                  <c:v>602</c:v>
                </c:pt>
                <c:pt idx="3">
                  <c:v>603</c:v>
                </c:pt>
                <c:pt idx="4">
                  <c:v>604</c:v>
                </c:pt>
                <c:pt idx="5">
                  <c:v>605</c:v>
                </c:pt>
                <c:pt idx="6">
                  <c:v>606</c:v>
                </c:pt>
                <c:pt idx="7">
                  <c:v>607</c:v>
                </c:pt>
                <c:pt idx="8">
                  <c:v>608</c:v>
                </c:pt>
                <c:pt idx="9">
                  <c:v>609</c:v>
                </c:pt>
                <c:pt idx="10">
                  <c:v>610</c:v>
                </c:pt>
                <c:pt idx="11">
                  <c:v>611</c:v>
                </c:pt>
                <c:pt idx="12">
                  <c:v>612</c:v>
                </c:pt>
                <c:pt idx="13">
                  <c:v>613</c:v>
                </c:pt>
                <c:pt idx="14">
                  <c:v>614</c:v>
                </c:pt>
                <c:pt idx="15">
                  <c:v>615</c:v>
                </c:pt>
                <c:pt idx="16">
                  <c:v>616</c:v>
                </c:pt>
                <c:pt idx="17">
                  <c:v>617</c:v>
                </c:pt>
                <c:pt idx="18">
                  <c:v>618</c:v>
                </c:pt>
                <c:pt idx="19">
                  <c:v>619</c:v>
                </c:pt>
                <c:pt idx="20">
                  <c:v>620</c:v>
                </c:pt>
                <c:pt idx="21">
                  <c:v>621</c:v>
                </c:pt>
                <c:pt idx="22">
                  <c:v>622</c:v>
                </c:pt>
                <c:pt idx="23">
                  <c:v>623</c:v>
                </c:pt>
                <c:pt idx="24">
                  <c:v>624</c:v>
                </c:pt>
                <c:pt idx="25">
                  <c:v>625</c:v>
                </c:pt>
                <c:pt idx="26">
                  <c:v>626</c:v>
                </c:pt>
                <c:pt idx="27">
                  <c:v>627</c:v>
                </c:pt>
                <c:pt idx="28">
                  <c:v>628</c:v>
                </c:pt>
                <c:pt idx="29">
                  <c:v>629</c:v>
                </c:pt>
                <c:pt idx="30">
                  <c:v>630</c:v>
                </c:pt>
                <c:pt idx="31">
                  <c:v>631</c:v>
                </c:pt>
                <c:pt idx="32">
                  <c:v>632</c:v>
                </c:pt>
                <c:pt idx="33">
                  <c:v>633</c:v>
                </c:pt>
                <c:pt idx="34">
                  <c:v>634</c:v>
                </c:pt>
                <c:pt idx="35">
                  <c:v>635</c:v>
                </c:pt>
                <c:pt idx="36">
                  <c:v>636</c:v>
                </c:pt>
                <c:pt idx="37">
                  <c:v>637</c:v>
                </c:pt>
                <c:pt idx="38">
                  <c:v>638</c:v>
                </c:pt>
                <c:pt idx="39">
                  <c:v>639</c:v>
                </c:pt>
                <c:pt idx="40">
                  <c:v>640</c:v>
                </c:pt>
                <c:pt idx="41">
                  <c:v>641</c:v>
                </c:pt>
                <c:pt idx="42">
                  <c:v>642</c:v>
                </c:pt>
                <c:pt idx="43">
                  <c:v>643</c:v>
                </c:pt>
                <c:pt idx="44">
                  <c:v>644</c:v>
                </c:pt>
                <c:pt idx="45">
                  <c:v>645</c:v>
                </c:pt>
                <c:pt idx="46">
                  <c:v>646</c:v>
                </c:pt>
                <c:pt idx="47">
                  <c:v>647</c:v>
                </c:pt>
                <c:pt idx="48">
                  <c:v>648</c:v>
                </c:pt>
                <c:pt idx="49">
                  <c:v>649</c:v>
                </c:pt>
                <c:pt idx="50">
                  <c:v>650</c:v>
                </c:pt>
                <c:pt idx="51">
                  <c:v>651</c:v>
                </c:pt>
                <c:pt idx="52">
                  <c:v>652</c:v>
                </c:pt>
                <c:pt idx="53">
                  <c:v>653</c:v>
                </c:pt>
                <c:pt idx="54">
                  <c:v>654</c:v>
                </c:pt>
                <c:pt idx="55">
                  <c:v>655</c:v>
                </c:pt>
                <c:pt idx="56">
                  <c:v>656</c:v>
                </c:pt>
                <c:pt idx="57">
                  <c:v>657</c:v>
                </c:pt>
                <c:pt idx="58">
                  <c:v>658</c:v>
                </c:pt>
                <c:pt idx="59">
                  <c:v>659</c:v>
                </c:pt>
                <c:pt idx="60">
                  <c:v>660</c:v>
                </c:pt>
                <c:pt idx="61">
                  <c:v>661</c:v>
                </c:pt>
                <c:pt idx="62">
                  <c:v>662</c:v>
                </c:pt>
                <c:pt idx="63">
                  <c:v>663</c:v>
                </c:pt>
                <c:pt idx="64">
                  <c:v>664</c:v>
                </c:pt>
                <c:pt idx="65">
                  <c:v>665</c:v>
                </c:pt>
                <c:pt idx="66">
                  <c:v>666</c:v>
                </c:pt>
                <c:pt idx="67">
                  <c:v>667</c:v>
                </c:pt>
                <c:pt idx="68">
                  <c:v>668</c:v>
                </c:pt>
                <c:pt idx="69">
                  <c:v>669</c:v>
                </c:pt>
                <c:pt idx="70">
                  <c:v>670</c:v>
                </c:pt>
                <c:pt idx="71">
                  <c:v>671</c:v>
                </c:pt>
                <c:pt idx="72">
                  <c:v>672</c:v>
                </c:pt>
                <c:pt idx="73">
                  <c:v>673</c:v>
                </c:pt>
                <c:pt idx="74">
                  <c:v>674</c:v>
                </c:pt>
                <c:pt idx="75">
                  <c:v>675</c:v>
                </c:pt>
                <c:pt idx="76">
                  <c:v>676</c:v>
                </c:pt>
                <c:pt idx="77">
                  <c:v>677</c:v>
                </c:pt>
                <c:pt idx="78">
                  <c:v>678</c:v>
                </c:pt>
                <c:pt idx="79">
                  <c:v>679</c:v>
                </c:pt>
                <c:pt idx="80">
                  <c:v>680</c:v>
                </c:pt>
                <c:pt idx="81">
                  <c:v>681</c:v>
                </c:pt>
                <c:pt idx="82">
                  <c:v>682</c:v>
                </c:pt>
                <c:pt idx="83">
                  <c:v>683</c:v>
                </c:pt>
                <c:pt idx="84">
                  <c:v>684</c:v>
                </c:pt>
                <c:pt idx="85">
                  <c:v>685</c:v>
                </c:pt>
                <c:pt idx="86">
                  <c:v>686</c:v>
                </c:pt>
                <c:pt idx="87">
                  <c:v>687</c:v>
                </c:pt>
                <c:pt idx="88">
                  <c:v>688</c:v>
                </c:pt>
                <c:pt idx="89">
                  <c:v>689</c:v>
                </c:pt>
                <c:pt idx="90">
                  <c:v>690</c:v>
                </c:pt>
                <c:pt idx="91">
                  <c:v>691</c:v>
                </c:pt>
                <c:pt idx="92">
                  <c:v>692</c:v>
                </c:pt>
                <c:pt idx="93">
                  <c:v>693</c:v>
                </c:pt>
                <c:pt idx="94">
                  <c:v>694</c:v>
                </c:pt>
                <c:pt idx="95">
                  <c:v>695</c:v>
                </c:pt>
                <c:pt idx="96">
                  <c:v>696</c:v>
                </c:pt>
                <c:pt idx="97">
                  <c:v>697</c:v>
                </c:pt>
                <c:pt idx="98">
                  <c:v>698</c:v>
                </c:pt>
                <c:pt idx="99">
                  <c:v>699</c:v>
                </c:pt>
                <c:pt idx="100">
                  <c:v>700</c:v>
                </c:pt>
                <c:pt idx="101">
                  <c:v>701</c:v>
                </c:pt>
                <c:pt idx="102">
                  <c:v>702</c:v>
                </c:pt>
                <c:pt idx="103">
                  <c:v>703</c:v>
                </c:pt>
                <c:pt idx="104">
                  <c:v>704</c:v>
                </c:pt>
                <c:pt idx="105">
                  <c:v>705</c:v>
                </c:pt>
                <c:pt idx="106">
                  <c:v>706</c:v>
                </c:pt>
                <c:pt idx="107">
                  <c:v>707</c:v>
                </c:pt>
                <c:pt idx="108">
                  <c:v>708</c:v>
                </c:pt>
                <c:pt idx="109">
                  <c:v>709</c:v>
                </c:pt>
                <c:pt idx="110">
                  <c:v>710</c:v>
                </c:pt>
                <c:pt idx="111">
                  <c:v>711</c:v>
                </c:pt>
                <c:pt idx="112">
                  <c:v>712</c:v>
                </c:pt>
                <c:pt idx="113">
                  <c:v>713</c:v>
                </c:pt>
                <c:pt idx="114">
                  <c:v>714</c:v>
                </c:pt>
                <c:pt idx="115">
                  <c:v>715</c:v>
                </c:pt>
                <c:pt idx="116">
                  <c:v>716</c:v>
                </c:pt>
                <c:pt idx="117">
                  <c:v>717</c:v>
                </c:pt>
                <c:pt idx="118">
                  <c:v>718</c:v>
                </c:pt>
                <c:pt idx="119">
                  <c:v>719</c:v>
                </c:pt>
                <c:pt idx="120">
                  <c:v>720</c:v>
                </c:pt>
                <c:pt idx="121">
                  <c:v>721</c:v>
                </c:pt>
                <c:pt idx="122">
                  <c:v>722</c:v>
                </c:pt>
                <c:pt idx="123">
                  <c:v>723</c:v>
                </c:pt>
                <c:pt idx="124">
                  <c:v>724</c:v>
                </c:pt>
                <c:pt idx="125">
                  <c:v>725</c:v>
                </c:pt>
                <c:pt idx="126">
                  <c:v>726</c:v>
                </c:pt>
                <c:pt idx="127">
                  <c:v>727</c:v>
                </c:pt>
                <c:pt idx="128">
                  <c:v>728</c:v>
                </c:pt>
                <c:pt idx="129">
                  <c:v>729</c:v>
                </c:pt>
                <c:pt idx="130">
                  <c:v>730</c:v>
                </c:pt>
                <c:pt idx="131">
                  <c:v>731</c:v>
                </c:pt>
                <c:pt idx="132">
                  <c:v>732</c:v>
                </c:pt>
                <c:pt idx="133">
                  <c:v>733</c:v>
                </c:pt>
                <c:pt idx="134">
                  <c:v>734</c:v>
                </c:pt>
                <c:pt idx="135">
                  <c:v>735</c:v>
                </c:pt>
                <c:pt idx="136">
                  <c:v>736</c:v>
                </c:pt>
                <c:pt idx="137">
                  <c:v>737</c:v>
                </c:pt>
                <c:pt idx="138">
                  <c:v>738</c:v>
                </c:pt>
                <c:pt idx="139">
                  <c:v>739</c:v>
                </c:pt>
                <c:pt idx="140">
                  <c:v>740</c:v>
                </c:pt>
                <c:pt idx="141">
                  <c:v>741</c:v>
                </c:pt>
                <c:pt idx="142">
                  <c:v>742</c:v>
                </c:pt>
                <c:pt idx="143">
                  <c:v>743</c:v>
                </c:pt>
                <c:pt idx="144">
                  <c:v>744</c:v>
                </c:pt>
                <c:pt idx="145">
                  <c:v>745</c:v>
                </c:pt>
                <c:pt idx="146">
                  <c:v>746</c:v>
                </c:pt>
                <c:pt idx="147">
                  <c:v>747</c:v>
                </c:pt>
                <c:pt idx="148">
                  <c:v>748</c:v>
                </c:pt>
                <c:pt idx="149">
                  <c:v>749</c:v>
                </c:pt>
                <c:pt idx="150">
                  <c:v>750</c:v>
                </c:pt>
                <c:pt idx="151">
                  <c:v>751</c:v>
                </c:pt>
                <c:pt idx="152">
                  <c:v>752</c:v>
                </c:pt>
                <c:pt idx="153">
                  <c:v>753</c:v>
                </c:pt>
                <c:pt idx="154">
                  <c:v>754</c:v>
                </c:pt>
                <c:pt idx="155">
                  <c:v>755</c:v>
                </c:pt>
                <c:pt idx="156">
                  <c:v>756</c:v>
                </c:pt>
                <c:pt idx="157">
                  <c:v>757</c:v>
                </c:pt>
                <c:pt idx="158">
                  <c:v>758</c:v>
                </c:pt>
                <c:pt idx="159">
                  <c:v>759</c:v>
                </c:pt>
                <c:pt idx="160">
                  <c:v>760</c:v>
                </c:pt>
                <c:pt idx="161">
                  <c:v>761</c:v>
                </c:pt>
                <c:pt idx="162">
                  <c:v>762</c:v>
                </c:pt>
                <c:pt idx="163">
                  <c:v>763</c:v>
                </c:pt>
                <c:pt idx="164">
                  <c:v>764</c:v>
                </c:pt>
                <c:pt idx="165">
                  <c:v>765</c:v>
                </c:pt>
                <c:pt idx="166">
                  <c:v>766</c:v>
                </c:pt>
                <c:pt idx="167">
                  <c:v>767</c:v>
                </c:pt>
                <c:pt idx="168">
                  <c:v>768</c:v>
                </c:pt>
                <c:pt idx="169">
                  <c:v>769</c:v>
                </c:pt>
                <c:pt idx="170">
                  <c:v>770</c:v>
                </c:pt>
                <c:pt idx="171">
                  <c:v>771</c:v>
                </c:pt>
                <c:pt idx="172">
                  <c:v>772</c:v>
                </c:pt>
                <c:pt idx="173">
                  <c:v>773</c:v>
                </c:pt>
                <c:pt idx="174">
                  <c:v>774</c:v>
                </c:pt>
                <c:pt idx="175">
                  <c:v>775</c:v>
                </c:pt>
                <c:pt idx="176">
                  <c:v>776</c:v>
                </c:pt>
                <c:pt idx="177">
                  <c:v>777</c:v>
                </c:pt>
                <c:pt idx="178">
                  <c:v>778</c:v>
                </c:pt>
                <c:pt idx="179">
                  <c:v>779</c:v>
                </c:pt>
                <c:pt idx="180">
                  <c:v>780</c:v>
                </c:pt>
                <c:pt idx="181">
                  <c:v>781</c:v>
                </c:pt>
                <c:pt idx="182">
                  <c:v>782</c:v>
                </c:pt>
                <c:pt idx="183">
                  <c:v>783</c:v>
                </c:pt>
                <c:pt idx="184">
                  <c:v>784</c:v>
                </c:pt>
                <c:pt idx="185">
                  <c:v>785</c:v>
                </c:pt>
                <c:pt idx="186">
                  <c:v>786</c:v>
                </c:pt>
                <c:pt idx="187">
                  <c:v>787</c:v>
                </c:pt>
                <c:pt idx="188">
                  <c:v>788</c:v>
                </c:pt>
                <c:pt idx="189">
                  <c:v>789</c:v>
                </c:pt>
                <c:pt idx="190">
                  <c:v>790</c:v>
                </c:pt>
                <c:pt idx="191">
                  <c:v>791</c:v>
                </c:pt>
                <c:pt idx="192">
                  <c:v>792</c:v>
                </c:pt>
                <c:pt idx="193">
                  <c:v>793</c:v>
                </c:pt>
                <c:pt idx="194">
                  <c:v>794</c:v>
                </c:pt>
                <c:pt idx="195">
                  <c:v>795</c:v>
                </c:pt>
                <c:pt idx="196">
                  <c:v>796</c:v>
                </c:pt>
                <c:pt idx="197">
                  <c:v>797</c:v>
                </c:pt>
                <c:pt idx="198">
                  <c:v>798</c:v>
                </c:pt>
                <c:pt idx="199">
                  <c:v>799</c:v>
                </c:pt>
                <c:pt idx="200">
                  <c:v>800</c:v>
                </c:pt>
              </c:numCache>
            </c:numRef>
          </c:xVal>
          <c:yVal>
            <c:numRef>
              <c:f>ЭСИ!$F$2:$F$202</c:f>
              <c:numCache>
                <c:formatCode>General</c:formatCode>
                <c:ptCount val="201"/>
                <c:pt idx="0">
                  <c:v>4.8307000000000003E-2</c:v>
                </c:pt>
                <c:pt idx="1">
                  <c:v>0.67959099999999995</c:v>
                </c:pt>
                <c:pt idx="2">
                  <c:v>0.78880600000000001</c:v>
                </c:pt>
                <c:pt idx="3">
                  <c:v>0.84683799999999998</c:v>
                </c:pt>
                <c:pt idx="4">
                  <c:v>0.86621800000000004</c:v>
                </c:pt>
                <c:pt idx="5">
                  <c:v>0.65930100000000003</c:v>
                </c:pt>
                <c:pt idx="6">
                  <c:v>0.59181899999999998</c:v>
                </c:pt>
                <c:pt idx="7">
                  <c:v>0.69835800000000003</c:v>
                </c:pt>
                <c:pt idx="8">
                  <c:v>1.5408930000000001</c:v>
                </c:pt>
                <c:pt idx="9">
                  <c:v>1.3572979999999999</c:v>
                </c:pt>
                <c:pt idx="10">
                  <c:v>0.488207</c:v>
                </c:pt>
                <c:pt idx="11">
                  <c:v>9.9340999999999999E-2</c:v>
                </c:pt>
                <c:pt idx="12">
                  <c:v>-0.80726900000000001</c:v>
                </c:pt>
                <c:pt idx="13">
                  <c:v>-1.516516</c:v>
                </c:pt>
                <c:pt idx="14">
                  <c:v>-0.97575500000000004</c:v>
                </c:pt>
                <c:pt idx="15">
                  <c:v>-0.553203</c:v>
                </c:pt>
                <c:pt idx="16">
                  <c:v>-0.41358099999999998</c:v>
                </c:pt>
                <c:pt idx="17">
                  <c:v>0.15415899999999999</c:v>
                </c:pt>
                <c:pt idx="18">
                  <c:v>0.24023700000000001</c:v>
                </c:pt>
                <c:pt idx="19">
                  <c:v>1.7361000000000001E-2</c:v>
                </c:pt>
                <c:pt idx="20">
                  <c:v>0.702515</c:v>
                </c:pt>
                <c:pt idx="21">
                  <c:v>2.122757</c:v>
                </c:pt>
                <c:pt idx="22">
                  <c:v>1.9288609999999999</c:v>
                </c:pt>
                <c:pt idx="23">
                  <c:v>4.0229999999999997E-3</c:v>
                </c:pt>
                <c:pt idx="24">
                  <c:v>-8.5783999999999999E-2</c:v>
                </c:pt>
                <c:pt idx="25">
                  <c:v>-1.7073000000000001E-2</c:v>
                </c:pt>
                <c:pt idx="26">
                  <c:v>-0.392239</c:v>
                </c:pt>
                <c:pt idx="27">
                  <c:v>-0.15561700000000001</c:v>
                </c:pt>
                <c:pt idx="28">
                  <c:v>0.48342299999999999</c:v>
                </c:pt>
                <c:pt idx="29">
                  <c:v>1.2341979999999999</c:v>
                </c:pt>
                <c:pt idx="30">
                  <c:v>-0.28036299999999997</c:v>
                </c:pt>
                <c:pt idx="31">
                  <c:v>0.31974900000000001</c:v>
                </c:pt>
                <c:pt idx="32">
                  <c:v>1.920358</c:v>
                </c:pt>
                <c:pt idx="33">
                  <c:v>2.187033</c:v>
                </c:pt>
                <c:pt idx="34">
                  <c:v>2.420105</c:v>
                </c:pt>
                <c:pt idx="35">
                  <c:v>2.661279</c:v>
                </c:pt>
                <c:pt idx="36">
                  <c:v>2.7137500000000001</c:v>
                </c:pt>
                <c:pt idx="37">
                  <c:v>2.7961860000000001</c:v>
                </c:pt>
                <c:pt idx="38">
                  <c:v>2.5250889999999999</c:v>
                </c:pt>
                <c:pt idx="39">
                  <c:v>2.718321</c:v>
                </c:pt>
                <c:pt idx="40">
                  <c:v>4.1649459999999996</c:v>
                </c:pt>
                <c:pt idx="41">
                  <c:v>4.991187</c:v>
                </c:pt>
                <c:pt idx="42">
                  <c:v>4.1971230000000004</c:v>
                </c:pt>
                <c:pt idx="43">
                  <c:v>3.7611729999999999</c:v>
                </c:pt>
                <c:pt idx="44">
                  <c:v>7.9991519999999996</c:v>
                </c:pt>
                <c:pt idx="45">
                  <c:v>10.770640999999999</c:v>
                </c:pt>
                <c:pt idx="46">
                  <c:v>10.419438</c:v>
                </c:pt>
                <c:pt idx="47">
                  <c:v>11.479913</c:v>
                </c:pt>
                <c:pt idx="48">
                  <c:v>14.849385</c:v>
                </c:pt>
                <c:pt idx="49">
                  <c:v>20.118379999999998</c:v>
                </c:pt>
                <c:pt idx="50">
                  <c:v>25.866050999999999</c:v>
                </c:pt>
                <c:pt idx="51">
                  <c:v>30.913612000000001</c:v>
                </c:pt>
                <c:pt idx="52">
                  <c:v>39.222937999999999</c:v>
                </c:pt>
                <c:pt idx="53">
                  <c:v>52.308919000000003</c:v>
                </c:pt>
                <c:pt idx="54">
                  <c:v>65.156216999999998</c:v>
                </c:pt>
                <c:pt idx="55">
                  <c:v>79.226850999999996</c:v>
                </c:pt>
                <c:pt idx="56">
                  <c:v>97.697136999999998</c:v>
                </c:pt>
                <c:pt idx="57">
                  <c:v>122.88887</c:v>
                </c:pt>
                <c:pt idx="58">
                  <c:v>154.05489600000001</c:v>
                </c:pt>
                <c:pt idx="59">
                  <c:v>191.27803299999999</c:v>
                </c:pt>
                <c:pt idx="60">
                  <c:v>230.97237200000001</c:v>
                </c:pt>
                <c:pt idx="61">
                  <c:v>276.94393100000002</c:v>
                </c:pt>
                <c:pt idx="62">
                  <c:v>330.17001399999998</c:v>
                </c:pt>
                <c:pt idx="63">
                  <c:v>379.53691300000003</c:v>
                </c:pt>
                <c:pt idx="64">
                  <c:v>433.53123699999998</c:v>
                </c:pt>
                <c:pt idx="65">
                  <c:v>495.05611900000002</c:v>
                </c:pt>
                <c:pt idx="66">
                  <c:v>549.66967899999997</c:v>
                </c:pt>
                <c:pt idx="67">
                  <c:v>599.606088</c:v>
                </c:pt>
                <c:pt idx="68">
                  <c:v>636.00115900000003</c:v>
                </c:pt>
                <c:pt idx="69">
                  <c:v>651.70137399999999</c:v>
                </c:pt>
                <c:pt idx="70">
                  <c:v>666.62530100000004</c:v>
                </c:pt>
                <c:pt idx="71">
                  <c:v>668.25765799999999</c:v>
                </c:pt>
                <c:pt idx="72">
                  <c:v>658.45258899999999</c:v>
                </c:pt>
                <c:pt idx="73">
                  <c:v>633.91650100000004</c:v>
                </c:pt>
                <c:pt idx="74">
                  <c:v>593.883644</c:v>
                </c:pt>
                <c:pt idx="75">
                  <c:v>549.99842200000001</c:v>
                </c:pt>
                <c:pt idx="76">
                  <c:v>493.17497700000001</c:v>
                </c:pt>
                <c:pt idx="77">
                  <c:v>434.528051</c:v>
                </c:pt>
                <c:pt idx="78">
                  <c:v>381.168655</c:v>
                </c:pt>
                <c:pt idx="79">
                  <c:v>335.49637300000001</c:v>
                </c:pt>
                <c:pt idx="80">
                  <c:v>299.67387100000002</c:v>
                </c:pt>
                <c:pt idx="81">
                  <c:v>261.71788500000002</c:v>
                </c:pt>
                <c:pt idx="82">
                  <c:v>227.26925399999999</c:v>
                </c:pt>
                <c:pt idx="83">
                  <c:v>200.36188999999999</c:v>
                </c:pt>
                <c:pt idx="84">
                  <c:v>173.368674</c:v>
                </c:pt>
                <c:pt idx="85">
                  <c:v>151.61252899999999</c:v>
                </c:pt>
                <c:pt idx="86">
                  <c:v>131.50837799999999</c:v>
                </c:pt>
                <c:pt idx="87">
                  <c:v>114.588566</c:v>
                </c:pt>
                <c:pt idx="88">
                  <c:v>102.80748</c:v>
                </c:pt>
                <c:pt idx="89">
                  <c:v>91.906825999999995</c:v>
                </c:pt>
                <c:pt idx="90">
                  <c:v>78.621112999999994</c:v>
                </c:pt>
                <c:pt idx="91">
                  <c:v>67.816398000000007</c:v>
                </c:pt>
                <c:pt idx="92">
                  <c:v>65.874471</c:v>
                </c:pt>
                <c:pt idx="93">
                  <c:v>65.706016000000005</c:v>
                </c:pt>
                <c:pt idx="94">
                  <c:v>64.539083000000005</c:v>
                </c:pt>
                <c:pt idx="95">
                  <c:v>63.098489999999998</c:v>
                </c:pt>
                <c:pt idx="96">
                  <c:v>59.416277999999998</c:v>
                </c:pt>
                <c:pt idx="97">
                  <c:v>55.346671000000001</c:v>
                </c:pt>
                <c:pt idx="98">
                  <c:v>55.482740999999997</c:v>
                </c:pt>
                <c:pt idx="99">
                  <c:v>56.039839000000001</c:v>
                </c:pt>
                <c:pt idx="100">
                  <c:v>55.675604</c:v>
                </c:pt>
                <c:pt idx="101">
                  <c:v>55.247689000000001</c:v>
                </c:pt>
                <c:pt idx="102">
                  <c:v>53.648913</c:v>
                </c:pt>
                <c:pt idx="103">
                  <c:v>56.764015999999998</c:v>
                </c:pt>
                <c:pt idx="104">
                  <c:v>61.466484000000001</c:v>
                </c:pt>
                <c:pt idx="105">
                  <c:v>58.983994000000003</c:v>
                </c:pt>
                <c:pt idx="106">
                  <c:v>55.032578000000001</c:v>
                </c:pt>
                <c:pt idx="107">
                  <c:v>55.600065000000001</c:v>
                </c:pt>
                <c:pt idx="108">
                  <c:v>54.826182000000003</c:v>
                </c:pt>
                <c:pt idx="109">
                  <c:v>50.839128000000002</c:v>
                </c:pt>
                <c:pt idx="110">
                  <c:v>44.905223999999997</c:v>
                </c:pt>
                <c:pt idx="111">
                  <c:v>43.419156999999998</c:v>
                </c:pt>
                <c:pt idx="112">
                  <c:v>41.840617999999999</c:v>
                </c:pt>
                <c:pt idx="113">
                  <c:v>37.156447</c:v>
                </c:pt>
                <c:pt idx="114">
                  <c:v>40.188831999999998</c:v>
                </c:pt>
                <c:pt idx="115">
                  <c:v>42.899155999999998</c:v>
                </c:pt>
                <c:pt idx="116">
                  <c:v>38.981777000000001</c:v>
                </c:pt>
                <c:pt idx="117">
                  <c:v>36.805867999999997</c:v>
                </c:pt>
                <c:pt idx="118">
                  <c:v>34.587496999999999</c:v>
                </c:pt>
                <c:pt idx="119">
                  <c:v>32.395525999999997</c:v>
                </c:pt>
                <c:pt idx="120">
                  <c:v>32.774358999999997</c:v>
                </c:pt>
                <c:pt idx="121">
                  <c:v>37.088728000000003</c:v>
                </c:pt>
                <c:pt idx="122">
                  <c:v>38.460143000000002</c:v>
                </c:pt>
                <c:pt idx="123">
                  <c:v>39.039959000000003</c:v>
                </c:pt>
                <c:pt idx="124">
                  <c:v>39.195149000000001</c:v>
                </c:pt>
                <c:pt idx="125">
                  <c:v>37.859062999999999</c:v>
                </c:pt>
                <c:pt idx="126">
                  <c:v>38.350403999999997</c:v>
                </c:pt>
                <c:pt idx="127">
                  <c:v>35.083638000000001</c:v>
                </c:pt>
                <c:pt idx="128">
                  <c:v>33.704165000000003</c:v>
                </c:pt>
                <c:pt idx="129">
                  <c:v>37.622081000000001</c:v>
                </c:pt>
                <c:pt idx="130">
                  <c:v>41.864424</c:v>
                </c:pt>
                <c:pt idx="131">
                  <c:v>44.847825999999998</c:v>
                </c:pt>
                <c:pt idx="132">
                  <c:v>45.264684000000003</c:v>
                </c:pt>
                <c:pt idx="133">
                  <c:v>39.558605999999997</c:v>
                </c:pt>
                <c:pt idx="134">
                  <c:v>33.812944999999999</c:v>
                </c:pt>
                <c:pt idx="135">
                  <c:v>33.909995000000002</c:v>
                </c:pt>
                <c:pt idx="136">
                  <c:v>35.185940000000002</c:v>
                </c:pt>
                <c:pt idx="137">
                  <c:v>33.170589999999997</c:v>
                </c:pt>
                <c:pt idx="138">
                  <c:v>30.674818999999999</c:v>
                </c:pt>
                <c:pt idx="139">
                  <c:v>27.396459</c:v>
                </c:pt>
                <c:pt idx="140">
                  <c:v>22.199497999999998</c:v>
                </c:pt>
                <c:pt idx="141">
                  <c:v>24.830831</c:v>
                </c:pt>
                <c:pt idx="142">
                  <c:v>27.837315</c:v>
                </c:pt>
                <c:pt idx="143">
                  <c:v>26.538186</c:v>
                </c:pt>
                <c:pt idx="144">
                  <c:v>30.032858999999998</c:v>
                </c:pt>
                <c:pt idx="145">
                  <c:v>28.677713000000001</c:v>
                </c:pt>
                <c:pt idx="146">
                  <c:v>20.640222000000001</c:v>
                </c:pt>
                <c:pt idx="147">
                  <c:v>19.928087999999999</c:v>
                </c:pt>
                <c:pt idx="148">
                  <c:v>21.536584999999999</c:v>
                </c:pt>
                <c:pt idx="149">
                  <c:v>19.628703999999999</c:v>
                </c:pt>
                <c:pt idx="150">
                  <c:v>18.925628</c:v>
                </c:pt>
                <c:pt idx="151">
                  <c:v>16.067651000000001</c:v>
                </c:pt>
                <c:pt idx="152">
                  <c:v>15.923394</c:v>
                </c:pt>
                <c:pt idx="153">
                  <c:v>17.396093</c:v>
                </c:pt>
                <c:pt idx="154">
                  <c:v>18.341601000000001</c:v>
                </c:pt>
                <c:pt idx="155">
                  <c:v>16.847619000000002</c:v>
                </c:pt>
                <c:pt idx="156">
                  <c:v>16.410011000000001</c:v>
                </c:pt>
                <c:pt idx="157">
                  <c:v>17.540908000000002</c:v>
                </c:pt>
                <c:pt idx="158">
                  <c:v>15.150456</c:v>
                </c:pt>
                <c:pt idx="159">
                  <c:v>17.147786</c:v>
                </c:pt>
                <c:pt idx="160">
                  <c:v>19.447939000000002</c:v>
                </c:pt>
                <c:pt idx="161">
                  <c:v>15.835454</c:v>
                </c:pt>
                <c:pt idx="162">
                  <c:v>13.089046</c:v>
                </c:pt>
                <c:pt idx="163">
                  <c:v>8.8828420000000001</c:v>
                </c:pt>
                <c:pt idx="164">
                  <c:v>7.2096499999999999</c:v>
                </c:pt>
                <c:pt idx="165">
                  <c:v>12.003609000000001</c:v>
                </c:pt>
                <c:pt idx="166">
                  <c:v>12.604905</c:v>
                </c:pt>
                <c:pt idx="167">
                  <c:v>11.612367000000001</c:v>
                </c:pt>
                <c:pt idx="168">
                  <c:v>12.215451</c:v>
                </c:pt>
                <c:pt idx="169">
                  <c:v>8.7408269999999995</c:v>
                </c:pt>
                <c:pt idx="170">
                  <c:v>5.4569580000000002</c:v>
                </c:pt>
                <c:pt idx="171">
                  <c:v>7.7245980000000003</c:v>
                </c:pt>
                <c:pt idx="172">
                  <c:v>11.178933000000001</c:v>
                </c:pt>
                <c:pt idx="173">
                  <c:v>13.18356</c:v>
                </c:pt>
                <c:pt idx="174">
                  <c:v>11.456792999999999</c:v>
                </c:pt>
                <c:pt idx="175">
                  <c:v>8.4699500000000008</c:v>
                </c:pt>
                <c:pt idx="176">
                  <c:v>4.6930810000000003</c:v>
                </c:pt>
                <c:pt idx="177">
                  <c:v>-0.11115999999999999</c:v>
                </c:pt>
                <c:pt idx="178">
                  <c:v>1.7437640000000001</c:v>
                </c:pt>
                <c:pt idx="179">
                  <c:v>10.106011000000001</c:v>
                </c:pt>
                <c:pt idx="180">
                  <c:v>8.3340440000000005</c:v>
                </c:pt>
                <c:pt idx="181">
                  <c:v>1.5264979999999999</c:v>
                </c:pt>
                <c:pt idx="182">
                  <c:v>-1.4257299999999999</c:v>
                </c:pt>
                <c:pt idx="183">
                  <c:v>0.96486799999999995</c:v>
                </c:pt>
                <c:pt idx="184">
                  <c:v>6.358867</c:v>
                </c:pt>
                <c:pt idx="185">
                  <c:v>6.4160789999999999</c:v>
                </c:pt>
                <c:pt idx="186">
                  <c:v>7.72736</c:v>
                </c:pt>
                <c:pt idx="187">
                  <c:v>5.1709839999999998</c:v>
                </c:pt>
                <c:pt idx="188">
                  <c:v>6.6492440000000004</c:v>
                </c:pt>
                <c:pt idx="189">
                  <c:v>5.316058</c:v>
                </c:pt>
                <c:pt idx="190">
                  <c:v>-2.792999</c:v>
                </c:pt>
                <c:pt idx="191">
                  <c:v>-6.7583000000000004E-2</c:v>
                </c:pt>
                <c:pt idx="192">
                  <c:v>4.0912660000000001</c:v>
                </c:pt>
                <c:pt idx="193">
                  <c:v>4.0249249999999996</c:v>
                </c:pt>
                <c:pt idx="194">
                  <c:v>1.5349410000000001</c:v>
                </c:pt>
                <c:pt idx="195">
                  <c:v>1.6078650000000001</c:v>
                </c:pt>
                <c:pt idx="196">
                  <c:v>4.3720540000000003</c:v>
                </c:pt>
                <c:pt idx="197">
                  <c:v>6.7535049999999996</c:v>
                </c:pt>
                <c:pt idx="198">
                  <c:v>7.919028</c:v>
                </c:pt>
                <c:pt idx="199">
                  <c:v>6.1818819999999999</c:v>
                </c:pt>
                <c:pt idx="200">
                  <c:v>4.4037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52C-40A4-825C-3C5887536B1A}"/>
            </c:ext>
          </c:extLst>
        </c:ser>
        <c:ser>
          <c:idx val="1"/>
          <c:order val="1"/>
          <c:tx>
            <c:strRef>
              <c:f>ЭСИ!$G$1</c:f>
              <c:strCache>
                <c:ptCount val="1"/>
                <c:pt idx="0">
                  <c:v>Хлор е6-диоксидин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ЭСИ!$C$2:$C$202</c:f>
              <c:numCache>
                <c:formatCode>General</c:formatCode>
                <c:ptCount val="201"/>
                <c:pt idx="0">
                  <c:v>600</c:v>
                </c:pt>
                <c:pt idx="1">
                  <c:v>601</c:v>
                </c:pt>
                <c:pt idx="2">
                  <c:v>602</c:v>
                </c:pt>
                <c:pt idx="3">
                  <c:v>603</c:v>
                </c:pt>
                <c:pt idx="4">
                  <c:v>604</c:v>
                </c:pt>
                <c:pt idx="5">
                  <c:v>605</c:v>
                </c:pt>
                <c:pt idx="6">
                  <c:v>606</c:v>
                </c:pt>
                <c:pt idx="7">
                  <c:v>607</c:v>
                </c:pt>
                <c:pt idx="8">
                  <c:v>608</c:v>
                </c:pt>
                <c:pt idx="9">
                  <c:v>609</c:v>
                </c:pt>
                <c:pt idx="10">
                  <c:v>610</c:v>
                </c:pt>
                <c:pt idx="11">
                  <c:v>611</c:v>
                </c:pt>
                <c:pt idx="12">
                  <c:v>612</c:v>
                </c:pt>
                <c:pt idx="13">
                  <c:v>613</c:v>
                </c:pt>
                <c:pt idx="14">
                  <c:v>614</c:v>
                </c:pt>
                <c:pt idx="15">
                  <c:v>615</c:v>
                </c:pt>
                <c:pt idx="16">
                  <c:v>616</c:v>
                </c:pt>
                <c:pt idx="17">
                  <c:v>617</c:v>
                </c:pt>
                <c:pt idx="18">
                  <c:v>618</c:v>
                </c:pt>
                <c:pt idx="19">
                  <c:v>619</c:v>
                </c:pt>
                <c:pt idx="20">
                  <c:v>620</c:v>
                </c:pt>
                <c:pt idx="21">
                  <c:v>621</c:v>
                </c:pt>
                <c:pt idx="22">
                  <c:v>622</c:v>
                </c:pt>
                <c:pt idx="23">
                  <c:v>623</c:v>
                </c:pt>
                <c:pt idx="24">
                  <c:v>624</c:v>
                </c:pt>
                <c:pt idx="25">
                  <c:v>625</c:v>
                </c:pt>
                <c:pt idx="26">
                  <c:v>626</c:v>
                </c:pt>
                <c:pt idx="27">
                  <c:v>627</c:v>
                </c:pt>
                <c:pt idx="28">
                  <c:v>628</c:v>
                </c:pt>
                <c:pt idx="29">
                  <c:v>629</c:v>
                </c:pt>
                <c:pt idx="30">
                  <c:v>630</c:v>
                </c:pt>
                <c:pt idx="31">
                  <c:v>631</c:v>
                </c:pt>
                <c:pt idx="32">
                  <c:v>632</c:v>
                </c:pt>
                <c:pt idx="33">
                  <c:v>633</c:v>
                </c:pt>
                <c:pt idx="34">
                  <c:v>634</c:v>
                </c:pt>
                <c:pt idx="35">
                  <c:v>635</c:v>
                </c:pt>
                <c:pt idx="36">
                  <c:v>636</c:v>
                </c:pt>
                <c:pt idx="37">
                  <c:v>637</c:v>
                </c:pt>
                <c:pt idx="38">
                  <c:v>638</c:v>
                </c:pt>
                <c:pt idx="39">
                  <c:v>639</c:v>
                </c:pt>
                <c:pt idx="40">
                  <c:v>640</c:v>
                </c:pt>
                <c:pt idx="41">
                  <c:v>641</c:v>
                </c:pt>
                <c:pt idx="42">
                  <c:v>642</c:v>
                </c:pt>
                <c:pt idx="43">
                  <c:v>643</c:v>
                </c:pt>
                <c:pt idx="44">
                  <c:v>644</c:v>
                </c:pt>
                <c:pt idx="45">
                  <c:v>645</c:v>
                </c:pt>
                <c:pt idx="46">
                  <c:v>646</c:v>
                </c:pt>
                <c:pt idx="47">
                  <c:v>647</c:v>
                </c:pt>
                <c:pt idx="48">
                  <c:v>648</c:v>
                </c:pt>
                <c:pt idx="49">
                  <c:v>649</c:v>
                </c:pt>
                <c:pt idx="50">
                  <c:v>650</c:v>
                </c:pt>
                <c:pt idx="51">
                  <c:v>651</c:v>
                </c:pt>
                <c:pt idx="52">
                  <c:v>652</c:v>
                </c:pt>
                <c:pt idx="53">
                  <c:v>653</c:v>
                </c:pt>
                <c:pt idx="54">
                  <c:v>654</c:v>
                </c:pt>
                <c:pt idx="55">
                  <c:v>655</c:v>
                </c:pt>
                <c:pt idx="56">
                  <c:v>656</c:v>
                </c:pt>
                <c:pt idx="57">
                  <c:v>657</c:v>
                </c:pt>
                <c:pt idx="58">
                  <c:v>658</c:v>
                </c:pt>
                <c:pt idx="59">
                  <c:v>659</c:v>
                </c:pt>
                <c:pt idx="60">
                  <c:v>660</c:v>
                </c:pt>
                <c:pt idx="61">
                  <c:v>661</c:v>
                </c:pt>
                <c:pt idx="62">
                  <c:v>662</c:v>
                </c:pt>
                <c:pt idx="63">
                  <c:v>663</c:v>
                </c:pt>
                <c:pt idx="64">
                  <c:v>664</c:v>
                </c:pt>
                <c:pt idx="65">
                  <c:v>665</c:v>
                </c:pt>
                <c:pt idx="66">
                  <c:v>666</c:v>
                </c:pt>
                <c:pt idx="67">
                  <c:v>667</c:v>
                </c:pt>
                <c:pt idx="68">
                  <c:v>668</c:v>
                </c:pt>
                <c:pt idx="69">
                  <c:v>669</c:v>
                </c:pt>
                <c:pt idx="70">
                  <c:v>670</c:v>
                </c:pt>
                <c:pt idx="71">
                  <c:v>671</c:v>
                </c:pt>
                <c:pt idx="72">
                  <c:v>672</c:v>
                </c:pt>
                <c:pt idx="73">
                  <c:v>673</c:v>
                </c:pt>
                <c:pt idx="74">
                  <c:v>674</c:v>
                </c:pt>
                <c:pt idx="75">
                  <c:v>675</c:v>
                </c:pt>
                <c:pt idx="76">
                  <c:v>676</c:v>
                </c:pt>
                <c:pt idx="77">
                  <c:v>677</c:v>
                </c:pt>
                <c:pt idx="78">
                  <c:v>678</c:v>
                </c:pt>
                <c:pt idx="79">
                  <c:v>679</c:v>
                </c:pt>
                <c:pt idx="80">
                  <c:v>680</c:v>
                </c:pt>
                <c:pt idx="81">
                  <c:v>681</c:v>
                </c:pt>
                <c:pt idx="82">
                  <c:v>682</c:v>
                </c:pt>
                <c:pt idx="83">
                  <c:v>683</c:v>
                </c:pt>
                <c:pt idx="84">
                  <c:v>684</c:v>
                </c:pt>
                <c:pt idx="85">
                  <c:v>685</c:v>
                </c:pt>
                <c:pt idx="86">
                  <c:v>686</c:v>
                </c:pt>
                <c:pt idx="87">
                  <c:v>687</c:v>
                </c:pt>
                <c:pt idx="88">
                  <c:v>688</c:v>
                </c:pt>
                <c:pt idx="89">
                  <c:v>689</c:v>
                </c:pt>
                <c:pt idx="90">
                  <c:v>690</c:v>
                </c:pt>
                <c:pt idx="91">
                  <c:v>691</c:v>
                </c:pt>
                <c:pt idx="92">
                  <c:v>692</c:v>
                </c:pt>
                <c:pt idx="93">
                  <c:v>693</c:v>
                </c:pt>
                <c:pt idx="94">
                  <c:v>694</c:v>
                </c:pt>
                <c:pt idx="95">
                  <c:v>695</c:v>
                </c:pt>
                <c:pt idx="96">
                  <c:v>696</c:v>
                </c:pt>
                <c:pt idx="97">
                  <c:v>697</c:v>
                </c:pt>
                <c:pt idx="98">
                  <c:v>698</c:v>
                </c:pt>
                <c:pt idx="99">
                  <c:v>699</c:v>
                </c:pt>
                <c:pt idx="100">
                  <c:v>700</c:v>
                </c:pt>
                <c:pt idx="101">
                  <c:v>701</c:v>
                </c:pt>
                <c:pt idx="102">
                  <c:v>702</c:v>
                </c:pt>
                <c:pt idx="103">
                  <c:v>703</c:v>
                </c:pt>
                <c:pt idx="104">
                  <c:v>704</c:v>
                </c:pt>
                <c:pt idx="105">
                  <c:v>705</c:v>
                </c:pt>
                <c:pt idx="106">
                  <c:v>706</c:v>
                </c:pt>
                <c:pt idx="107">
                  <c:v>707</c:v>
                </c:pt>
                <c:pt idx="108">
                  <c:v>708</c:v>
                </c:pt>
                <c:pt idx="109">
                  <c:v>709</c:v>
                </c:pt>
                <c:pt idx="110">
                  <c:v>710</c:v>
                </c:pt>
                <c:pt idx="111">
                  <c:v>711</c:v>
                </c:pt>
                <c:pt idx="112">
                  <c:v>712</c:v>
                </c:pt>
                <c:pt idx="113">
                  <c:v>713</c:v>
                </c:pt>
                <c:pt idx="114">
                  <c:v>714</c:v>
                </c:pt>
                <c:pt idx="115">
                  <c:v>715</c:v>
                </c:pt>
                <c:pt idx="116">
                  <c:v>716</c:v>
                </c:pt>
                <c:pt idx="117">
                  <c:v>717</c:v>
                </c:pt>
                <c:pt idx="118">
                  <c:v>718</c:v>
                </c:pt>
                <c:pt idx="119">
                  <c:v>719</c:v>
                </c:pt>
                <c:pt idx="120">
                  <c:v>720</c:v>
                </c:pt>
                <c:pt idx="121">
                  <c:v>721</c:v>
                </c:pt>
                <c:pt idx="122">
                  <c:v>722</c:v>
                </c:pt>
                <c:pt idx="123">
                  <c:v>723</c:v>
                </c:pt>
                <c:pt idx="124">
                  <c:v>724</c:v>
                </c:pt>
                <c:pt idx="125">
                  <c:v>725</c:v>
                </c:pt>
                <c:pt idx="126">
                  <c:v>726</c:v>
                </c:pt>
                <c:pt idx="127">
                  <c:v>727</c:v>
                </c:pt>
                <c:pt idx="128">
                  <c:v>728</c:v>
                </c:pt>
                <c:pt idx="129">
                  <c:v>729</c:v>
                </c:pt>
                <c:pt idx="130">
                  <c:v>730</c:v>
                </c:pt>
                <c:pt idx="131">
                  <c:v>731</c:v>
                </c:pt>
                <c:pt idx="132">
                  <c:v>732</c:v>
                </c:pt>
                <c:pt idx="133">
                  <c:v>733</c:v>
                </c:pt>
                <c:pt idx="134">
                  <c:v>734</c:v>
                </c:pt>
                <c:pt idx="135">
                  <c:v>735</c:v>
                </c:pt>
                <c:pt idx="136">
                  <c:v>736</c:v>
                </c:pt>
                <c:pt idx="137">
                  <c:v>737</c:v>
                </c:pt>
                <c:pt idx="138">
                  <c:v>738</c:v>
                </c:pt>
                <c:pt idx="139">
                  <c:v>739</c:v>
                </c:pt>
                <c:pt idx="140">
                  <c:v>740</c:v>
                </c:pt>
                <c:pt idx="141">
                  <c:v>741</c:v>
                </c:pt>
                <c:pt idx="142">
                  <c:v>742</c:v>
                </c:pt>
                <c:pt idx="143">
                  <c:v>743</c:v>
                </c:pt>
                <c:pt idx="144">
                  <c:v>744</c:v>
                </c:pt>
                <c:pt idx="145">
                  <c:v>745</c:v>
                </c:pt>
                <c:pt idx="146">
                  <c:v>746</c:v>
                </c:pt>
                <c:pt idx="147">
                  <c:v>747</c:v>
                </c:pt>
                <c:pt idx="148">
                  <c:v>748</c:v>
                </c:pt>
                <c:pt idx="149">
                  <c:v>749</c:v>
                </c:pt>
                <c:pt idx="150">
                  <c:v>750</c:v>
                </c:pt>
                <c:pt idx="151">
                  <c:v>751</c:v>
                </c:pt>
                <c:pt idx="152">
                  <c:v>752</c:v>
                </c:pt>
                <c:pt idx="153">
                  <c:v>753</c:v>
                </c:pt>
                <c:pt idx="154">
                  <c:v>754</c:v>
                </c:pt>
                <c:pt idx="155">
                  <c:v>755</c:v>
                </c:pt>
                <c:pt idx="156">
                  <c:v>756</c:v>
                </c:pt>
                <c:pt idx="157">
                  <c:v>757</c:v>
                </c:pt>
                <c:pt idx="158">
                  <c:v>758</c:v>
                </c:pt>
                <c:pt idx="159">
                  <c:v>759</c:v>
                </c:pt>
                <c:pt idx="160">
                  <c:v>760</c:v>
                </c:pt>
                <c:pt idx="161">
                  <c:v>761</c:v>
                </c:pt>
                <c:pt idx="162">
                  <c:v>762</c:v>
                </c:pt>
                <c:pt idx="163">
                  <c:v>763</c:v>
                </c:pt>
                <c:pt idx="164">
                  <c:v>764</c:v>
                </c:pt>
                <c:pt idx="165">
                  <c:v>765</c:v>
                </c:pt>
                <c:pt idx="166">
                  <c:v>766</c:v>
                </c:pt>
                <c:pt idx="167">
                  <c:v>767</c:v>
                </c:pt>
                <c:pt idx="168">
                  <c:v>768</c:v>
                </c:pt>
                <c:pt idx="169">
                  <c:v>769</c:v>
                </c:pt>
                <c:pt idx="170">
                  <c:v>770</c:v>
                </c:pt>
                <c:pt idx="171">
                  <c:v>771</c:v>
                </c:pt>
                <c:pt idx="172">
                  <c:v>772</c:v>
                </c:pt>
                <c:pt idx="173">
                  <c:v>773</c:v>
                </c:pt>
                <c:pt idx="174">
                  <c:v>774</c:v>
                </c:pt>
                <c:pt idx="175">
                  <c:v>775</c:v>
                </c:pt>
                <c:pt idx="176">
                  <c:v>776</c:v>
                </c:pt>
                <c:pt idx="177">
                  <c:v>777</c:v>
                </c:pt>
                <c:pt idx="178">
                  <c:v>778</c:v>
                </c:pt>
                <c:pt idx="179">
                  <c:v>779</c:v>
                </c:pt>
                <c:pt idx="180">
                  <c:v>780</c:v>
                </c:pt>
                <c:pt idx="181">
                  <c:v>781</c:v>
                </c:pt>
                <c:pt idx="182">
                  <c:v>782</c:v>
                </c:pt>
                <c:pt idx="183">
                  <c:v>783</c:v>
                </c:pt>
                <c:pt idx="184">
                  <c:v>784</c:v>
                </c:pt>
                <c:pt idx="185">
                  <c:v>785</c:v>
                </c:pt>
                <c:pt idx="186">
                  <c:v>786</c:v>
                </c:pt>
                <c:pt idx="187">
                  <c:v>787</c:v>
                </c:pt>
                <c:pt idx="188">
                  <c:v>788</c:v>
                </c:pt>
                <c:pt idx="189">
                  <c:v>789</c:v>
                </c:pt>
                <c:pt idx="190">
                  <c:v>790</c:v>
                </c:pt>
                <c:pt idx="191">
                  <c:v>791</c:v>
                </c:pt>
                <c:pt idx="192">
                  <c:v>792</c:v>
                </c:pt>
                <c:pt idx="193">
                  <c:v>793</c:v>
                </c:pt>
                <c:pt idx="194">
                  <c:v>794</c:v>
                </c:pt>
                <c:pt idx="195">
                  <c:v>795</c:v>
                </c:pt>
                <c:pt idx="196">
                  <c:v>796</c:v>
                </c:pt>
                <c:pt idx="197">
                  <c:v>797</c:v>
                </c:pt>
                <c:pt idx="198">
                  <c:v>798</c:v>
                </c:pt>
                <c:pt idx="199">
                  <c:v>799</c:v>
                </c:pt>
                <c:pt idx="200">
                  <c:v>800</c:v>
                </c:pt>
              </c:numCache>
            </c:numRef>
          </c:xVal>
          <c:yVal>
            <c:numRef>
              <c:f>ЭСИ!$H$2:$H$202</c:f>
              <c:numCache>
                <c:formatCode>General</c:formatCode>
                <c:ptCount val="201"/>
                <c:pt idx="0">
                  <c:v>5.33E-2</c:v>
                </c:pt>
                <c:pt idx="1">
                  <c:v>0.78773000000000004</c:v>
                </c:pt>
                <c:pt idx="2">
                  <c:v>0.730132</c:v>
                </c:pt>
                <c:pt idx="3">
                  <c:v>0.60870299999999999</c:v>
                </c:pt>
                <c:pt idx="4">
                  <c:v>0.35069899999999998</c:v>
                </c:pt>
                <c:pt idx="5">
                  <c:v>0.37793900000000002</c:v>
                </c:pt>
                <c:pt idx="6">
                  <c:v>1.3949050000000001</c:v>
                </c:pt>
                <c:pt idx="7">
                  <c:v>1.5106120000000001</c:v>
                </c:pt>
                <c:pt idx="8">
                  <c:v>0.65559000000000001</c:v>
                </c:pt>
                <c:pt idx="9">
                  <c:v>0.36794900000000003</c:v>
                </c:pt>
                <c:pt idx="10">
                  <c:v>0.39100600000000002</c:v>
                </c:pt>
                <c:pt idx="11">
                  <c:v>0.89901399999999998</c:v>
                </c:pt>
                <c:pt idx="12">
                  <c:v>-0.18204600000000001</c:v>
                </c:pt>
                <c:pt idx="13">
                  <c:v>-0.57683099999999998</c:v>
                </c:pt>
                <c:pt idx="14">
                  <c:v>0.917493</c:v>
                </c:pt>
                <c:pt idx="15">
                  <c:v>0.55994900000000003</c:v>
                </c:pt>
                <c:pt idx="16">
                  <c:v>-0.16692000000000001</c:v>
                </c:pt>
                <c:pt idx="17">
                  <c:v>0.86555000000000004</c:v>
                </c:pt>
                <c:pt idx="18">
                  <c:v>1.103084</c:v>
                </c:pt>
                <c:pt idx="19">
                  <c:v>0.303201</c:v>
                </c:pt>
                <c:pt idx="20">
                  <c:v>0.40458899999999998</c:v>
                </c:pt>
                <c:pt idx="21">
                  <c:v>0.43696000000000002</c:v>
                </c:pt>
                <c:pt idx="22">
                  <c:v>0.29552299999999998</c:v>
                </c:pt>
                <c:pt idx="23">
                  <c:v>0.119723</c:v>
                </c:pt>
                <c:pt idx="24">
                  <c:v>-4.6177000000000003E-2</c:v>
                </c:pt>
                <c:pt idx="25">
                  <c:v>0.55475200000000002</c:v>
                </c:pt>
                <c:pt idx="26">
                  <c:v>0.75569399999999998</c:v>
                </c:pt>
                <c:pt idx="27">
                  <c:v>0.79532800000000003</c:v>
                </c:pt>
                <c:pt idx="28">
                  <c:v>1.9390590000000001</c:v>
                </c:pt>
                <c:pt idx="29">
                  <c:v>2.0180920000000002</c:v>
                </c:pt>
                <c:pt idx="30">
                  <c:v>0.84539200000000003</c:v>
                </c:pt>
                <c:pt idx="31">
                  <c:v>0.403001</c:v>
                </c:pt>
                <c:pt idx="32">
                  <c:v>0.96422399999999997</c:v>
                </c:pt>
                <c:pt idx="33">
                  <c:v>2.1821290000000002</c:v>
                </c:pt>
                <c:pt idx="34">
                  <c:v>2.8690829999999998</c:v>
                </c:pt>
                <c:pt idx="35">
                  <c:v>2.374269</c:v>
                </c:pt>
                <c:pt idx="36">
                  <c:v>2.1922899999999998</c:v>
                </c:pt>
                <c:pt idx="37">
                  <c:v>2.797949</c:v>
                </c:pt>
                <c:pt idx="38">
                  <c:v>4.0753380000000003</c:v>
                </c:pt>
                <c:pt idx="39">
                  <c:v>4.7925930000000001</c:v>
                </c:pt>
                <c:pt idx="40">
                  <c:v>4.4802309999999999</c:v>
                </c:pt>
                <c:pt idx="41">
                  <c:v>5.494326</c:v>
                </c:pt>
                <c:pt idx="42">
                  <c:v>5.6849730000000003</c:v>
                </c:pt>
                <c:pt idx="43">
                  <c:v>5.6015759999999997</c:v>
                </c:pt>
                <c:pt idx="44">
                  <c:v>7.5549220000000004</c:v>
                </c:pt>
                <c:pt idx="45">
                  <c:v>9.5397999999999996</c:v>
                </c:pt>
                <c:pt idx="46">
                  <c:v>10.140796</c:v>
                </c:pt>
                <c:pt idx="47">
                  <c:v>11.079634</c:v>
                </c:pt>
                <c:pt idx="48">
                  <c:v>14.391776999999999</c:v>
                </c:pt>
                <c:pt idx="49">
                  <c:v>18.302064000000001</c:v>
                </c:pt>
                <c:pt idx="50">
                  <c:v>22.043617999999999</c:v>
                </c:pt>
                <c:pt idx="51">
                  <c:v>27.698356</c:v>
                </c:pt>
                <c:pt idx="52">
                  <c:v>34.137141999999997</c:v>
                </c:pt>
                <c:pt idx="53">
                  <c:v>43.243597999999999</c:v>
                </c:pt>
                <c:pt idx="54">
                  <c:v>53.421593999999999</c:v>
                </c:pt>
                <c:pt idx="55">
                  <c:v>65.050428999999994</c:v>
                </c:pt>
                <c:pt idx="56">
                  <c:v>80.188423999999998</c:v>
                </c:pt>
                <c:pt idx="57">
                  <c:v>97.251862000000003</c:v>
                </c:pt>
                <c:pt idx="58">
                  <c:v>120.016227</c:v>
                </c:pt>
                <c:pt idx="59">
                  <c:v>147.70124999999999</c:v>
                </c:pt>
                <c:pt idx="60">
                  <c:v>179.90222900000001</c:v>
                </c:pt>
                <c:pt idx="61">
                  <c:v>217.36198899999999</c:v>
                </c:pt>
                <c:pt idx="62">
                  <c:v>256.37363399999998</c:v>
                </c:pt>
                <c:pt idx="63">
                  <c:v>294.50724700000001</c:v>
                </c:pt>
                <c:pt idx="64">
                  <c:v>343.79441100000003</c:v>
                </c:pt>
                <c:pt idx="65">
                  <c:v>385.42173000000003</c:v>
                </c:pt>
                <c:pt idx="66">
                  <c:v>421.66559899999999</c:v>
                </c:pt>
                <c:pt idx="67">
                  <c:v>460.97723400000001</c:v>
                </c:pt>
                <c:pt idx="68">
                  <c:v>493.45348000000001</c:v>
                </c:pt>
                <c:pt idx="69">
                  <c:v>517.79565500000001</c:v>
                </c:pt>
                <c:pt idx="70">
                  <c:v>526.19422199999997</c:v>
                </c:pt>
                <c:pt idx="71">
                  <c:v>533.17178799999999</c:v>
                </c:pt>
                <c:pt idx="72">
                  <c:v>521.85342300000002</c:v>
                </c:pt>
                <c:pt idx="73">
                  <c:v>493.86249900000001</c:v>
                </c:pt>
                <c:pt idx="74">
                  <c:v>469.182526</c:v>
                </c:pt>
                <c:pt idx="75">
                  <c:v>434.79165599999999</c:v>
                </c:pt>
                <c:pt idx="76">
                  <c:v>390.39816400000001</c:v>
                </c:pt>
                <c:pt idx="77">
                  <c:v>349.53844800000002</c:v>
                </c:pt>
                <c:pt idx="78">
                  <c:v>317.263982</c:v>
                </c:pt>
                <c:pt idx="79">
                  <c:v>279.81947100000002</c:v>
                </c:pt>
                <c:pt idx="80">
                  <c:v>243.03564900000001</c:v>
                </c:pt>
                <c:pt idx="81">
                  <c:v>213.85518200000001</c:v>
                </c:pt>
                <c:pt idx="82">
                  <c:v>184.729682</c:v>
                </c:pt>
                <c:pt idx="83">
                  <c:v>159.92261300000001</c:v>
                </c:pt>
                <c:pt idx="84">
                  <c:v>141.85136199999999</c:v>
                </c:pt>
                <c:pt idx="85">
                  <c:v>127.135548</c:v>
                </c:pt>
                <c:pt idx="86">
                  <c:v>111.23396200000001</c:v>
                </c:pt>
                <c:pt idx="87">
                  <c:v>96.620783000000003</c:v>
                </c:pt>
                <c:pt idx="88">
                  <c:v>85.728436000000002</c:v>
                </c:pt>
                <c:pt idx="89">
                  <c:v>75.996556999999996</c:v>
                </c:pt>
                <c:pt idx="90">
                  <c:v>67.746099000000001</c:v>
                </c:pt>
                <c:pt idx="91">
                  <c:v>63.999470000000002</c:v>
                </c:pt>
                <c:pt idx="92">
                  <c:v>62.502265000000001</c:v>
                </c:pt>
                <c:pt idx="93">
                  <c:v>57.691690999999999</c:v>
                </c:pt>
                <c:pt idx="94">
                  <c:v>53.233120999999997</c:v>
                </c:pt>
                <c:pt idx="95">
                  <c:v>50.899942000000003</c:v>
                </c:pt>
                <c:pt idx="96">
                  <c:v>50.342184000000003</c:v>
                </c:pt>
                <c:pt idx="97">
                  <c:v>51.938504999999999</c:v>
                </c:pt>
                <c:pt idx="98">
                  <c:v>50.658382000000003</c:v>
                </c:pt>
                <c:pt idx="99">
                  <c:v>47.253768000000001</c:v>
                </c:pt>
                <c:pt idx="100">
                  <c:v>45.448019000000002</c:v>
                </c:pt>
                <c:pt idx="101">
                  <c:v>45.206510000000002</c:v>
                </c:pt>
                <c:pt idx="102">
                  <c:v>44.734098000000003</c:v>
                </c:pt>
                <c:pt idx="103">
                  <c:v>46.307523000000003</c:v>
                </c:pt>
                <c:pt idx="104">
                  <c:v>47.117998</c:v>
                </c:pt>
                <c:pt idx="105">
                  <c:v>43.780549999999998</c:v>
                </c:pt>
                <c:pt idx="106">
                  <c:v>43.648333999999998</c:v>
                </c:pt>
                <c:pt idx="107">
                  <c:v>47.352778999999998</c:v>
                </c:pt>
                <c:pt idx="108">
                  <c:v>50.754379</c:v>
                </c:pt>
                <c:pt idx="109">
                  <c:v>50.483716999999999</c:v>
                </c:pt>
                <c:pt idx="110">
                  <c:v>46.896742000000003</c:v>
                </c:pt>
                <c:pt idx="111">
                  <c:v>42.697083999999997</c:v>
                </c:pt>
                <c:pt idx="112">
                  <c:v>38.370494999999998</c:v>
                </c:pt>
                <c:pt idx="113">
                  <c:v>35.087477</c:v>
                </c:pt>
                <c:pt idx="114">
                  <c:v>34.720154000000001</c:v>
                </c:pt>
                <c:pt idx="115">
                  <c:v>34.330579</c:v>
                </c:pt>
                <c:pt idx="116">
                  <c:v>34.797423999999999</c:v>
                </c:pt>
                <c:pt idx="117">
                  <c:v>36.148319999999998</c:v>
                </c:pt>
                <c:pt idx="118">
                  <c:v>30.258606</c:v>
                </c:pt>
                <c:pt idx="119">
                  <c:v>26.079543999999999</c:v>
                </c:pt>
                <c:pt idx="120">
                  <c:v>29.663376</c:v>
                </c:pt>
                <c:pt idx="121">
                  <c:v>33.507174999999997</c:v>
                </c:pt>
                <c:pt idx="122">
                  <c:v>31.830646000000002</c:v>
                </c:pt>
                <c:pt idx="123">
                  <c:v>29.999991000000001</c:v>
                </c:pt>
                <c:pt idx="124">
                  <c:v>31.549122000000001</c:v>
                </c:pt>
                <c:pt idx="125">
                  <c:v>32.716202000000003</c:v>
                </c:pt>
                <c:pt idx="126">
                  <c:v>32.277118999999999</c:v>
                </c:pt>
                <c:pt idx="127">
                  <c:v>29.459133999999999</c:v>
                </c:pt>
                <c:pt idx="128">
                  <c:v>29.691946999999999</c:v>
                </c:pt>
                <c:pt idx="129">
                  <c:v>36.077430999999997</c:v>
                </c:pt>
                <c:pt idx="130">
                  <c:v>40.231982000000002</c:v>
                </c:pt>
                <c:pt idx="131">
                  <c:v>38.075493000000002</c:v>
                </c:pt>
                <c:pt idx="132">
                  <c:v>34.340139000000001</c:v>
                </c:pt>
                <c:pt idx="133">
                  <c:v>32.745494000000001</c:v>
                </c:pt>
                <c:pt idx="134">
                  <c:v>31.285651000000001</c:v>
                </c:pt>
                <c:pt idx="135">
                  <c:v>27.749773999999999</c:v>
                </c:pt>
                <c:pt idx="136">
                  <c:v>28.452814</c:v>
                </c:pt>
                <c:pt idx="137">
                  <c:v>28.532015999999999</c:v>
                </c:pt>
                <c:pt idx="138">
                  <c:v>20.423783</c:v>
                </c:pt>
                <c:pt idx="139">
                  <c:v>19.328389000000001</c:v>
                </c:pt>
                <c:pt idx="140">
                  <c:v>23.041243999999999</c:v>
                </c:pt>
                <c:pt idx="141">
                  <c:v>21.545290000000001</c:v>
                </c:pt>
                <c:pt idx="142">
                  <c:v>18.915179999999999</c:v>
                </c:pt>
                <c:pt idx="143">
                  <c:v>16.491842999999999</c:v>
                </c:pt>
                <c:pt idx="144">
                  <c:v>19.765125000000001</c:v>
                </c:pt>
                <c:pt idx="145">
                  <c:v>21.046938000000001</c:v>
                </c:pt>
                <c:pt idx="146">
                  <c:v>16.520962999999998</c:v>
                </c:pt>
                <c:pt idx="147">
                  <c:v>15.615499</c:v>
                </c:pt>
                <c:pt idx="148">
                  <c:v>19.537419</c:v>
                </c:pt>
                <c:pt idx="149">
                  <c:v>17.721439</c:v>
                </c:pt>
                <c:pt idx="150">
                  <c:v>12.544893</c:v>
                </c:pt>
                <c:pt idx="151">
                  <c:v>15.527818999999999</c:v>
                </c:pt>
                <c:pt idx="152">
                  <c:v>18.223343</c:v>
                </c:pt>
                <c:pt idx="153">
                  <c:v>18.770676999999999</c:v>
                </c:pt>
                <c:pt idx="154">
                  <c:v>17.243763999999999</c:v>
                </c:pt>
                <c:pt idx="155">
                  <c:v>14.411815000000001</c:v>
                </c:pt>
                <c:pt idx="156">
                  <c:v>15.220726000000001</c:v>
                </c:pt>
                <c:pt idx="157">
                  <c:v>13.663905</c:v>
                </c:pt>
                <c:pt idx="158">
                  <c:v>14.621772</c:v>
                </c:pt>
                <c:pt idx="159">
                  <c:v>15.149035</c:v>
                </c:pt>
                <c:pt idx="160">
                  <c:v>11.820959999999999</c:v>
                </c:pt>
                <c:pt idx="161">
                  <c:v>12.562203</c:v>
                </c:pt>
                <c:pt idx="162">
                  <c:v>8.908175</c:v>
                </c:pt>
                <c:pt idx="163">
                  <c:v>4.0941720000000004</c:v>
                </c:pt>
                <c:pt idx="164">
                  <c:v>3.0826600000000002</c:v>
                </c:pt>
                <c:pt idx="165">
                  <c:v>3.234534</c:v>
                </c:pt>
                <c:pt idx="166">
                  <c:v>7.6578679999999997</c:v>
                </c:pt>
                <c:pt idx="167">
                  <c:v>13.580508999999999</c:v>
                </c:pt>
                <c:pt idx="168">
                  <c:v>12.786564</c:v>
                </c:pt>
                <c:pt idx="169">
                  <c:v>10.92789</c:v>
                </c:pt>
                <c:pt idx="170">
                  <c:v>9.7733659999999993</c:v>
                </c:pt>
                <c:pt idx="171">
                  <c:v>8.2209160000000008</c:v>
                </c:pt>
                <c:pt idx="172">
                  <c:v>11.026172000000001</c:v>
                </c:pt>
                <c:pt idx="173">
                  <c:v>10.485775</c:v>
                </c:pt>
                <c:pt idx="174">
                  <c:v>7.0683439999999997</c:v>
                </c:pt>
                <c:pt idx="175">
                  <c:v>8.4495280000000008</c:v>
                </c:pt>
                <c:pt idx="176">
                  <c:v>10.663206000000001</c:v>
                </c:pt>
                <c:pt idx="177">
                  <c:v>6.9247639999999997</c:v>
                </c:pt>
                <c:pt idx="178">
                  <c:v>6.9882609999999996</c:v>
                </c:pt>
                <c:pt idx="179">
                  <c:v>11.073791999999999</c:v>
                </c:pt>
                <c:pt idx="180">
                  <c:v>6.7067059999999996</c:v>
                </c:pt>
                <c:pt idx="181">
                  <c:v>0.122978</c:v>
                </c:pt>
                <c:pt idx="182">
                  <c:v>1.289293</c:v>
                </c:pt>
                <c:pt idx="183">
                  <c:v>6.234051</c:v>
                </c:pt>
                <c:pt idx="184">
                  <c:v>10.275446000000001</c:v>
                </c:pt>
                <c:pt idx="185">
                  <c:v>11.611981999999999</c:v>
                </c:pt>
                <c:pt idx="186">
                  <c:v>12.232049</c:v>
                </c:pt>
                <c:pt idx="187">
                  <c:v>8.4676659999999995</c:v>
                </c:pt>
                <c:pt idx="188">
                  <c:v>7.5652229999999996</c:v>
                </c:pt>
                <c:pt idx="189">
                  <c:v>8.3059010000000004</c:v>
                </c:pt>
                <c:pt idx="190">
                  <c:v>2.8735940000000002</c:v>
                </c:pt>
                <c:pt idx="191">
                  <c:v>-2.7551969999999999</c:v>
                </c:pt>
                <c:pt idx="192">
                  <c:v>1.517965</c:v>
                </c:pt>
                <c:pt idx="193">
                  <c:v>6.9029410000000002</c:v>
                </c:pt>
                <c:pt idx="194">
                  <c:v>6.4830120000000004</c:v>
                </c:pt>
                <c:pt idx="195">
                  <c:v>8.4971230000000002</c:v>
                </c:pt>
                <c:pt idx="196">
                  <c:v>3.8830209999999998</c:v>
                </c:pt>
                <c:pt idx="197">
                  <c:v>6.4671250000000002</c:v>
                </c:pt>
                <c:pt idx="198">
                  <c:v>13.444808999999999</c:v>
                </c:pt>
                <c:pt idx="199">
                  <c:v>10.857775</c:v>
                </c:pt>
                <c:pt idx="200">
                  <c:v>7.836993999999999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552C-40A4-825C-3C5887536B1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04698896"/>
        <c:axId val="504699224"/>
      </c:scatterChart>
      <c:valAx>
        <c:axId val="504698896"/>
        <c:scaling>
          <c:orientation val="minMax"/>
          <c:max val="700"/>
          <c:min val="650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 w="254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 algn="ctr">
              <a:defRPr lang="en-US" sz="16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04699224"/>
        <c:crosses val="autoZero"/>
        <c:crossBetween val="midCat"/>
      </c:valAx>
      <c:valAx>
        <c:axId val="504699224"/>
        <c:scaling>
          <c:orientation val="minMax"/>
          <c:min val="0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noFill/>
          <a:ln w="254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 algn="ctr">
              <a:defRPr lang="en-US" sz="16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0469889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  <c:userShapes r:id="rId4"/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82306</cdr:x>
      <cdr:y>0.7083</cdr:y>
    </cdr:from>
    <cdr:to>
      <cdr:x>1</cdr:x>
      <cdr:y>0.82002</cdr:y>
    </cdr:to>
    <cdr:sp macro="" textlink="">
      <cdr:nvSpPr>
        <cdr:cNvPr id="5" name="Прямоугольник 4">
          <a:extLst xmlns:a="http://schemas.openxmlformats.org/drawingml/2006/main">
            <a:ext uri="{FF2B5EF4-FFF2-40B4-BE49-F238E27FC236}">
              <a16:creationId xmlns:a16="http://schemas.microsoft.com/office/drawing/2014/main" id="{C24EB17C-9399-45FA-B4E0-3716C54B9D6C}"/>
            </a:ext>
          </a:extLst>
        </cdr:cNvPr>
        <cdr:cNvSpPr/>
      </cdr:nvSpPr>
      <cdr:spPr>
        <a:xfrm xmlns:a="http://schemas.openxmlformats.org/drawingml/2006/main">
          <a:off x="4840043" y="2146500"/>
          <a:ext cx="1040504" cy="338567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lIns="91440" tIns="45720" rIns="91440" bIns="45720">
          <a:sp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marL="0" indent="0" algn="ctr"/>
          <a:r>
            <a:rPr lang="el-GR" sz="1600" b="1" dirty="0">
              <a:ln w="0"/>
              <a:solidFill>
                <a:schemeClr val="tx1"/>
              </a:solidFill>
              <a:latin typeface="Comic Sans MS" panose="030F0702030302020204" pitchFamily="66" charset="0"/>
              <a:ea typeface="+mn-ea"/>
              <a:cs typeface="Times New Roman" panose="02020603050405020304" pitchFamily="18" charset="0"/>
            </a:rPr>
            <a:t>λ</a:t>
          </a:r>
          <a:r>
            <a:rPr lang="ru-RU" sz="1600" b="1" dirty="0">
              <a:ln w="0"/>
              <a:solidFill>
                <a:schemeClr val="tx1"/>
              </a:solidFill>
              <a:latin typeface="Calibri (Основной текст)"/>
              <a:cs typeface="Times New Roman" panose="02020603050405020304" pitchFamily="18" charset="0"/>
            </a:rPr>
            <a:t>,</a:t>
          </a:r>
          <a:r>
            <a:rPr lang="ru-RU" sz="1600" b="1" dirty="0" err="1">
              <a:ln w="0"/>
              <a:solidFill>
                <a:schemeClr val="tx1"/>
              </a:solidFill>
              <a:latin typeface="Calibri (Основной текст)"/>
              <a:cs typeface="Times New Roman" panose="02020603050405020304" pitchFamily="18" charset="0"/>
            </a:rPr>
            <a:t>нм</a:t>
          </a:r>
          <a:endParaRPr lang="ru-RU" sz="1600" b="1" dirty="0">
            <a:ln w="0"/>
            <a:solidFill>
              <a:schemeClr val="tx1"/>
            </a:solidFill>
            <a:latin typeface="Calibri (Основной текст)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13349</cdr:x>
      <cdr:y>0.02032</cdr:y>
    </cdr:from>
    <cdr:to>
      <cdr:x>0.18997</cdr:x>
      <cdr:y>0.13204</cdr:y>
    </cdr:to>
    <cdr:sp macro="" textlink="">
      <cdr:nvSpPr>
        <cdr:cNvPr id="6" name="Прямоугольник 5">
          <a:extLst xmlns:a="http://schemas.openxmlformats.org/drawingml/2006/main">
            <a:ext uri="{FF2B5EF4-FFF2-40B4-BE49-F238E27FC236}">
              <a16:creationId xmlns:a16="http://schemas.microsoft.com/office/drawing/2014/main" id="{349D88F5-0F68-4EA9-AF8D-9B7F09E41BF8}"/>
            </a:ext>
          </a:extLst>
        </cdr:cNvPr>
        <cdr:cNvSpPr/>
      </cdr:nvSpPr>
      <cdr:spPr>
        <a:xfrm xmlns:a="http://schemas.openxmlformats.org/drawingml/2006/main">
          <a:off x="784990" y="61580"/>
          <a:ext cx="332142" cy="338554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none" lIns="91440" tIns="45720" rIns="91440" bIns="45720">
          <a:sp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ru-RU" sz="1600" b="1" cap="none" spc="0" dirty="0">
              <a:ln w="0"/>
              <a:solidFill>
                <a:schemeClr val="tx1"/>
              </a:solidFill>
              <a:latin typeface="Calibri (Основной текст)"/>
              <a:cs typeface="Times New Roman" panose="02020603050405020304" pitchFamily="18" charset="0"/>
            </a:rPr>
            <a:t>А</a:t>
          </a:r>
        </a:p>
      </cdr:txBody>
    </cdr:sp>
  </cdr:relSizeAnchor>
  <cdr:relSizeAnchor xmlns:cdr="http://schemas.openxmlformats.org/drawingml/2006/chartDrawing">
    <cdr:from>
      <cdr:x>0.42026</cdr:x>
      <cdr:y>0.10941</cdr:y>
    </cdr:from>
    <cdr:to>
      <cdr:x>0.77888</cdr:x>
      <cdr:y>0.51486</cdr:y>
    </cdr:to>
    <cdr:pic>
      <cdr:nvPicPr>
        <cdr:cNvPr id="2" name="chart">
          <a:extLst xmlns:a="http://schemas.openxmlformats.org/drawingml/2006/main">
            <a:ext uri="{FF2B5EF4-FFF2-40B4-BE49-F238E27FC236}">
              <a16:creationId xmlns:a16="http://schemas.microsoft.com/office/drawing/2014/main" id="{4F4C0F96-3652-40D7-9220-1F8909E76B54}"/>
            </a:ext>
          </a:extLst>
        </cdr:cNvPr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2471359" y="331567"/>
          <a:ext cx="2108881" cy="1228714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32346</cdr:x>
      <cdr:y>0.1824</cdr:y>
    </cdr:from>
    <cdr:to>
      <cdr:x>0.51281</cdr:x>
      <cdr:y>0.23269</cdr:y>
    </cdr:to>
    <cdr:cxnSp macro="">
      <cdr:nvCxnSpPr>
        <cdr:cNvPr id="7" name="Прямая со стрелкой 6">
          <a:extLst xmlns:a="http://schemas.openxmlformats.org/drawingml/2006/main">
            <a:ext uri="{FF2B5EF4-FFF2-40B4-BE49-F238E27FC236}">
              <a16:creationId xmlns:a16="http://schemas.microsoft.com/office/drawing/2014/main" id="{91FA08FC-2F49-4E4A-8687-319673AF4216}"/>
            </a:ext>
          </a:extLst>
        </cdr:cNvPr>
        <cdr:cNvCxnSpPr/>
      </cdr:nvCxnSpPr>
      <cdr:spPr>
        <a:xfrm xmlns:a="http://schemas.openxmlformats.org/drawingml/2006/main" flipH="1" flipV="1">
          <a:off x="1447800" y="552766"/>
          <a:ext cx="847524" cy="152400"/>
        </a:xfrm>
        <a:prstGeom xmlns:a="http://schemas.openxmlformats.org/drawingml/2006/main" prst="straightConnector1">
          <a:avLst/>
        </a:prstGeom>
        <a:ln xmlns:a="http://schemas.openxmlformats.org/drawingml/2006/main" w="25400">
          <a:solidFill>
            <a:schemeClr val="tx1"/>
          </a:solidFill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36991</cdr:x>
      <cdr:y>0.15608</cdr:y>
    </cdr:from>
    <cdr:to>
      <cdr:x>0.52038</cdr:x>
      <cdr:y>0.41005</cdr:y>
    </cdr:to>
    <cdr:sp macro="" textlink="">
      <cdr:nvSpPr>
        <cdr:cNvPr id="6" name="TextBox 5">
          <a:extLst xmlns:a="http://schemas.openxmlformats.org/drawingml/2006/main">
            <a:ext uri="{FF2B5EF4-FFF2-40B4-BE49-F238E27FC236}">
              <a16:creationId xmlns:a16="http://schemas.microsoft.com/office/drawing/2014/main" id="{045E6133-001B-4DF7-BCD1-D9DB56589237}"/>
            </a:ext>
          </a:extLst>
        </cdr:cNvPr>
        <cdr:cNvSpPr txBox="1"/>
      </cdr:nvSpPr>
      <cdr:spPr>
        <a:xfrm xmlns:a="http://schemas.openxmlformats.org/drawingml/2006/main">
          <a:off x="2247900" y="561975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ru-RU" sz="1100"/>
        </a:p>
      </cdr:txBody>
    </cdr:sp>
  </cdr:relSizeAnchor>
  <cdr:relSizeAnchor xmlns:cdr="http://schemas.openxmlformats.org/drawingml/2006/chartDrawing">
    <cdr:from>
      <cdr:x>0.36613</cdr:x>
      <cdr:y>0.08508</cdr:y>
    </cdr:from>
    <cdr:to>
      <cdr:x>0.57612</cdr:x>
      <cdr:y>0.20752</cdr:y>
    </cdr:to>
    <cdr:sp macro="" textlink="">
      <cdr:nvSpPr>
        <cdr:cNvPr id="7" name="TextBox 6">
          <a:extLst xmlns:a="http://schemas.openxmlformats.org/drawingml/2006/main">
            <a:ext uri="{FF2B5EF4-FFF2-40B4-BE49-F238E27FC236}">
              <a16:creationId xmlns:a16="http://schemas.microsoft.com/office/drawing/2014/main" id="{4E5F5A3F-0F01-406D-AAF1-B1E1DA9B22E3}"/>
            </a:ext>
          </a:extLst>
        </cdr:cNvPr>
        <cdr:cNvSpPr txBox="1"/>
      </cdr:nvSpPr>
      <cdr:spPr>
        <a:xfrm xmlns:a="http://schemas.openxmlformats.org/drawingml/2006/main">
          <a:off x="2081232" y="257867"/>
          <a:ext cx="1193683" cy="3711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ctr"/>
          <a:r>
            <a:rPr lang="ru-RU" sz="1600" b="1" dirty="0">
              <a:ln w="0"/>
              <a:solidFill>
                <a:schemeClr val="tx1"/>
              </a:solidFill>
              <a:latin typeface="Calibri (Основной текст)"/>
              <a:cs typeface="Times New Roman" panose="02020603050405020304" pitchFamily="18" charset="0"/>
            </a:rPr>
            <a:t>Стандарт</a:t>
          </a:r>
        </a:p>
      </cdr:txBody>
    </cdr:sp>
  </cdr:relSizeAnchor>
  <cdr:relSizeAnchor xmlns:cdr="http://schemas.openxmlformats.org/drawingml/2006/chartDrawing">
    <cdr:from>
      <cdr:x>0.78748</cdr:x>
      <cdr:y>0.69132</cdr:y>
    </cdr:from>
    <cdr:to>
      <cdr:x>0.8345</cdr:x>
      <cdr:y>0.7363</cdr:y>
    </cdr:to>
    <cdr:cxnSp macro="">
      <cdr:nvCxnSpPr>
        <cdr:cNvPr id="9" name="Прямая со стрелкой 2">
          <a:extLst xmlns:a="http://schemas.openxmlformats.org/drawingml/2006/main">
            <a:ext uri="{FF2B5EF4-FFF2-40B4-BE49-F238E27FC236}">
              <a16:creationId xmlns:a16="http://schemas.microsoft.com/office/drawing/2014/main" id="{EC6D330D-9543-4908-A74C-FADFBF69ABF1}"/>
            </a:ext>
          </a:extLst>
        </cdr:cNvPr>
        <cdr:cNvCxnSpPr/>
      </cdr:nvCxnSpPr>
      <cdr:spPr>
        <a:xfrm xmlns:a="http://schemas.openxmlformats.org/drawingml/2006/main" flipV="1">
          <a:off x="4476366" y="2095314"/>
          <a:ext cx="267280" cy="136329"/>
        </a:xfrm>
        <a:prstGeom xmlns:a="http://schemas.openxmlformats.org/drawingml/2006/main" prst="straightConnector1">
          <a:avLst/>
        </a:prstGeom>
        <a:ln xmlns:a="http://schemas.openxmlformats.org/drawingml/2006/main" w="25400">
          <a:solidFill>
            <a:schemeClr val="tx1"/>
          </a:solidFill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31688</cdr:x>
      <cdr:y>0.14405</cdr:y>
    </cdr:from>
    <cdr:to>
      <cdr:x>0.37121</cdr:x>
      <cdr:y>0.17932</cdr:y>
    </cdr:to>
    <cdr:cxnSp macro="">
      <cdr:nvCxnSpPr>
        <cdr:cNvPr id="10" name="Прямая со стрелкой 3">
          <a:extLst xmlns:a="http://schemas.openxmlformats.org/drawingml/2006/main">
            <a:ext uri="{FF2B5EF4-FFF2-40B4-BE49-F238E27FC236}">
              <a16:creationId xmlns:a16="http://schemas.microsoft.com/office/drawing/2014/main" id="{6D2E6ECB-B535-4DD1-BE03-B5B50A9847E9}"/>
            </a:ext>
          </a:extLst>
        </cdr:cNvPr>
        <cdr:cNvCxnSpPr/>
      </cdr:nvCxnSpPr>
      <cdr:spPr>
        <a:xfrm xmlns:a="http://schemas.openxmlformats.org/drawingml/2006/main" flipH="1">
          <a:off x="1358609" y="365884"/>
          <a:ext cx="232941" cy="89585"/>
        </a:xfrm>
        <a:prstGeom xmlns:a="http://schemas.openxmlformats.org/drawingml/2006/main" prst="straightConnector1">
          <a:avLst/>
        </a:prstGeom>
        <a:ln xmlns:a="http://schemas.openxmlformats.org/drawingml/2006/main" w="25400">
          <a:solidFill>
            <a:schemeClr val="tx1"/>
          </a:solidFill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72732</cdr:x>
      <cdr:y>0.71656</cdr:y>
    </cdr:from>
    <cdr:to>
      <cdr:x>0.8426</cdr:x>
      <cdr:y>0.80103</cdr:y>
    </cdr:to>
    <cdr:sp macro="" textlink="">
      <cdr:nvSpPr>
        <cdr:cNvPr id="13" name="TextBox 1">
          <a:extLst xmlns:a="http://schemas.openxmlformats.org/drawingml/2006/main">
            <a:ext uri="{FF2B5EF4-FFF2-40B4-BE49-F238E27FC236}">
              <a16:creationId xmlns:a16="http://schemas.microsoft.com/office/drawing/2014/main" id="{3DBA9F5A-9639-41E1-8DE9-CBA7F4E63E05}"/>
            </a:ext>
          </a:extLst>
        </cdr:cNvPr>
        <cdr:cNvSpPr txBox="1"/>
      </cdr:nvSpPr>
      <cdr:spPr>
        <a:xfrm xmlns:a="http://schemas.openxmlformats.org/drawingml/2006/main">
          <a:off x="4134382" y="2171801"/>
          <a:ext cx="655298" cy="25601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marL="0" indent="0"/>
          <a:r>
            <a:rPr lang="ru-RU" sz="1600" b="1" dirty="0">
              <a:ln w="0"/>
              <a:solidFill>
                <a:schemeClr val="tx1"/>
              </a:solidFill>
              <a:latin typeface="Calibri (Основной текст)"/>
              <a:ea typeface="+mn-ea"/>
              <a:cs typeface="Times New Roman" panose="02020603050405020304" pitchFamily="18" charset="0"/>
            </a:rPr>
            <a:t>ФС</a:t>
          </a:r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85</cdr:x>
      <cdr:y>0.81357</cdr:y>
    </cdr:from>
    <cdr:to>
      <cdr:x>1</cdr:x>
      <cdr:y>0.95148</cdr:y>
    </cdr:to>
    <cdr:sp macro="" textlink="">
      <cdr:nvSpPr>
        <cdr:cNvPr id="2" name="Прямоугольник 1">
          <a:extLst xmlns:a="http://schemas.openxmlformats.org/drawingml/2006/main">
            <a:ext uri="{FF2B5EF4-FFF2-40B4-BE49-F238E27FC236}">
              <a16:creationId xmlns:a16="http://schemas.microsoft.com/office/drawing/2014/main" id="{A8E93425-CB48-CC0A-4DEB-F6EFE246AA36}"/>
            </a:ext>
          </a:extLst>
        </cdr:cNvPr>
        <cdr:cNvSpPr/>
      </cdr:nvSpPr>
      <cdr:spPr>
        <a:xfrm xmlns:a="http://schemas.openxmlformats.org/drawingml/2006/main">
          <a:off x="3886200" y="2333147"/>
          <a:ext cx="685800" cy="395497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lIns="91440" tIns="45720" rIns="91440" bIns="45720">
          <a:sp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marL="0" indent="0" algn="ctr"/>
          <a:r>
            <a:rPr lang="el-GR" sz="1600" b="1" dirty="0">
              <a:ln w="0"/>
              <a:solidFill>
                <a:schemeClr val="tx1"/>
              </a:solidFill>
              <a:latin typeface="Comic Sans MS" panose="030F0702030302020204" pitchFamily="66" charset="0"/>
              <a:ea typeface="+mn-ea"/>
              <a:cs typeface="Times New Roman" panose="02020603050405020304" pitchFamily="18" charset="0"/>
            </a:rPr>
            <a:t>λ</a:t>
          </a:r>
          <a:r>
            <a:rPr lang="ru-RU" sz="1600" b="1" dirty="0">
              <a:ln w="0"/>
              <a:solidFill>
                <a:schemeClr val="tx1"/>
              </a:solidFill>
              <a:latin typeface="Calibri (Основной текст)"/>
              <a:cs typeface="Times New Roman" panose="02020603050405020304" pitchFamily="18" charset="0"/>
            </a:rPr>
            <a:t>,</a:t>
          </a:r>
          <a:r>
            <a:rPr lang="ru-RU" sz="1600" b="1" dirty="0" err="1">
              <a:ln w="0"/>
              <a:solidFill>
                <a:schemeClr val="tx1"/>
              </a:solidFill>
              <a:latin typeface="Calibri (Основной текст)"/>
              <a:cs typeface="Times New Roman" panose="02020603050405020304" pitchFamily="18" charset="0"/>
            </a:rPr>
            <a:t>нм</a:t>
          </a:r>
          <a:endParaRPr lang="ru-RU" sz="1600" b="1" dirty="0">
            <a:ln w="0"/>
            <a:solidFill>
              <a:schemeClr val="tx1"/>
            </a:solidFill>
            <a:latin typeface="Calibri (Основной текст)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12778</cdr:x>
      <cdr:y>0.01157</cdr:y>
    </cdr:from>
    <cdr:to>
      <cdr:x>0.18542</cdr:x>
      <cdr:y>0.14948</cdr:y>
    </cdr:to>
    <cdr:sp macro="" textlink="">
      <cdr:nvSpPr>
        <cdr:cNvPr id="3" name="Прямоугольник 2">
          <a:extLst xmlns:a="http://schemas.openxmlformats.org/drawingml/2006/main">
            <a:ext uri="{FF2B5EF4-FFF2-40B4-BE49-F238E27FC236}">
              <a16:creationId xmlns:a16="http://schemas.microsoft.com/office/drawing/2014/main" id="{EE5ADA16-AAE9-96A2-FF01-1EAF775F5995}"/>
            </a:ext>
          </a:extLst>
        </cdr:cNvPr>
        <cdr:cNvSpPr/>
      </cdr:nvSpPr>
      <cdr:spPr>
        <a:xfrm xmlns:a="http://schemas.openxmlformats.org/drawingml/2006/main">
          <a:off x="584200" y="31750"/>
          <a:ext cx="263525" cy="378309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lIns="91440" tIns="45720" rIns="91440" bIns="45720">
          <a:sp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marL="0" indent="0" algn="ctr"/>
          <a:r>
            <a:rPr lang="en-US" sz="1600" b="1" dirty="0">
              <a:ln w="0"/>
              <a:solidFill>
                <a:schemeClr val="tx1"/>
              </a:solidFill>
              <a:latin typeface="Comic Sans MS" panose="030F0702030302020204" pitchFamily="66" charset="0"/>
              <a:ea typeface="+mn-ea"/>
              <a:cs typeface="Times New Roman" panose="02020603050405020304" pitchFamily="18" charset="0"/>
            </a:rPr>
            <a:t>I</a:t>
          </a:r>
          <a:endParaRPr lang="ru-RU" sz="1600" b="1" dirty="0">
            <a:ln w="0"/>
            <a:solidFill>
              <a:schemeClr val="tx1"/>
            </a:solidFill>
            <a:latin typeface="Calibri (Основной текст)"/>
            <a:cs typeface="Times New Roman" panose="02020603050405020304" pitchFamily="18" charset="0"/>
          </a:endParaRPr>
        </a:p>
      </cdr:txBody>
    </cdr:sp>
  </cdr:relSizeAnchor>
</c:userShapes>
</file>

<file path=ppt/drawings/drawing4.xml><?xml version="1.0" encoding="utf-8"?>
<c:userShapes xmlns:c="http://schemas.openxmlformats.org/drawingml/2006/chart">
  <cdr:relSizeAnchor xmlns:cdr="http://schemas.openxmlformats.org/drawingml/2006/chartDrawing">
    <cdr:from>
      <cdr:x>0.85</cdr:x>
      <cdr:y>0.77546</cdr:y>
    </cdr:from>
    <cdr:to>
      <cdr:x>1</cdr:x>
      <cdr:y>0.86458</cdr:y>
    </cdr:to>
    <cdr:sp macro="" textlink="">
      <cdr:nvSpPr>
        <cdr:cNvPr id="2" name="Прямоугольник 1">
          <a:extLst xmlns:a="http://schemas.openxmlformats.org/drawingml/2006/main">
            <a:ext uri="{FF2B5EF4-FFF2-40B4-BE49-F238E27FC236}">
              <a16:creationId xmlns:a16="http://schemas.microsoft.com/office/drawing/2014/main" id="{914858DB-B826-60D3-43CD-38FA244B5469}"/>
            </a:ext>
          </a:extLst>
        </cdr:cNvPr>
        <cdr:cNvSpPr/>
      </cdr:nvSpPr>
      <cdr:spPr>
        <a:xfrm xmlns:a="http://schemas.openxmlformats.org/drawingml/2006/main">
          <a:off x="3886200" y="2127250"/>
          <a:ext cx="685800" cy="244475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lIns="91440" tIns="45720" rIns="91440" bIns="45720">
          <a:no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marL="0" indent="0" algn="ctr"/>
          <a:r>
            <a:rPr lang="el-GR" sz="1600" b="1" dirty="0">
              <a:ln w="0"/>
              <a:solidFill>
                <a:schemeClr val="tx1"/>
              </a:solidFill>
              <a:latin typeface="Comic Sans MS" panose="030F0702030302020204" pitchFamily="66" charset="0"/>
              <a:ea typeface="+mn-ea"/>
              <a:cs typeface="Times New Roman" panose="02020603050405020304" pitchFamily="18" charset="0"/>
            </a:rPr>
            <a:t>λ</a:t>
          </a:r>
          <a:r>
            <a:rPr lang="ru-RU" sz="1600" b="1" dirty="0">
              <a:ln w="0"/>
              <a:solidFill>
                <a:schemeClr val="tx1"/>
              </a:solidFill>
              <a:latin typeface="Calibri (Основной текст)"/>
              <a:cs typeface="Times New Roman" panose="02020603050405020304" pitchFamily="18" charset="0"/>
            </a:rPr>
            <a:t>,</a:t>
          </a:r>
          <a:r>
            <a:rPr lang="ru-RU" sz="1600" b="1" dirty="0" err="1">
              <a:ln w="0"/>
              <a:solidFill>
                <a:schemeClr val="tx1"/>
              </a:solidFill>
              <a:latin typeface="Calibri (Основной текст)"/>
              <a:cs typeface="Times New Roman" panose="02020603050405020304" pitchFamily="18" charset="0"/>
            </a:rPr>
            <a:t>нм</a:t>
          </a:r>
          <a:endParaRPr lang="ru-RU" sz="1600" b="1" dirty="0">
            <a:ln w="0"/>
            <a:solidFill>
              <a:schemeClr val="tx1"/>
            </a:solidFill>
            <a:latin typeface="Calibri (Основной текст)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13819</cdr:x>
      <cdr:y>0.01505</cdr:y>
    </cdr:from>
    <cdr:to>
      <cdr:x>0.19583</cdr:x>
      <cdr:y>0.15295</cdr:y>
    </cdr:to>
    <cdr:sp macro="" textlink="">
      <cdr:nvSpPr>
        <cdr:cNvPr id="3" name="Прямоугольник 2">
          <a:extLst xmlns:a="http://schemas.openxmlformats.org/drawingml/2006/main">
            <a:ext uri="{FF2B5EF4-FFF2-40B4-BE49-F238E27FC236}">
              <a16:creationId xmlns:a16="http://schemas.microsoft.com/office/drawing/2014/main" id="{ABCB11E6-B320-96F4-4063-EA99F1F37182}"/>
            </a:ext>
          </a:extLst>
        </cdr:cNvPr>
        <cdr:cNvSpPr/>
      </cdr:nvSpPr>
      <cdr:spPr>
        <a:xfrm xmlns:a="http://schemas.openxmlformats.org/drawingml/2006/main">
          <a:off x="631825" y="41275"/>
          <a:ext cx="263525" cy="378309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lIns="91440" tIns="45720" rIns="91440" bIns="45720">
          <a:sp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marL="0" indent="0" algn="ctr"/>
          <a:r>
            <a:rPr lang="en-US" sz="1600" b="1" dirty="0">
              <a:ln w="0"/>
              <a:solidFill>
                <a:schemeClr val="tx1"/>
              </a:solidFill>
              <a:latin typeface="Comic Sans MS" panose="030F0702030302020204" pitchFamily="66" charset="0"/>
              <a:ea typeface="+mn-ea"/>
              <a:cs typeface="Times New Roman" panose="02020603050405020304" pitchFamily="18" charset="0"/>
            </a:rPr>
            <a:t>I</a:t>
          </a:r>
          <a:endParaRPr lang="ru-RU" sz="1600" b="1" dirty="0">
            <a:ln w="0"/>
            <a:solidFill>
              <a:schemeClr val="tx1"/>
            </a:solidFill>
            <a:latin typeface="Calibri (Основной текст)"/>
            <a:cs typeface="Times New Roman" panose="02020603050405020304" pitchFamily="18" charset="0"/>
          </a:endParaRP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7CBD21E9-F134-486F-8325-7B4AA96E407C}" type="datetimeFigureOut">
              <a:rPr lang="ru-RU"/>
              <a:pPr>
                <a:defRPr/>
              </a:pPr>
              <a:t>03.07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7858081E-4280-4BE4-958B-3FCF6AC9B11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9931296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58081E-4280-4BE4-958B-3FCF6AC9B11B}" type="slidenum">
              <a:rPr lang="ru-RU" smtClean="0"/>
              <a:pPr>
                <a:defRPr/>
              </a:pPr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83530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58081E-4280-4BE4-958B-3FCF6AC9B11B}" type="slidenum">
              <a:rPr lang="ru-RU" smtClean="0"/>
              <a:pPr>
                <a:defRPr/>
              </a:pPr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044277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58081E-4280-4BE4-958B-3FCF6AC9B11B}" type="slidenum">
              <a:rPr lang="ru-RU" smtClean="0"/>
              <a:pPr>
                <a:defRPr/>
              </a:pPr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138198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BC872A-225B-44AB-81AF-138D1A05465A}" type="datetime1">
              <a:rPr lang="ru-RU"/>
              <a:pPr>
                <a:defRPr/>
              </a:pPr>
              <a:t>03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5CF0A0-A3DF-421D-A18D-456866D09A4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198743-9571-4412-A71D-00BD317898E4}" type="datetime1">
              <a:rPr lang="ru-RU"/>
              <a:pPr>
                <a:defRPr/>
              </a:pPr>
              <a:t>03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F0CEFE-83F3-493C-A1BD-B08A6327354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7C71B8-381A-4C1A-89C5-A4DDEA6BAA6B}" type="datetime1">
              <a:rPr lang="ru-RU"/>
              <a:pPr>
                <a:defRPr/>
              </a:pPr>
              <a:t>03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6C8D9B-6C16-44F7-AB46-0C785675297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68EB8E-43DD-4237-953B-9E8D45D4578D}" type="datetime1">
              <a:rPr lang="ru-RU"/>
              <a:pPr>
                <a:defRPr/>
              </a:pPr>
              <a:t>03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28182B-8BF5-469B-9B52-2A0930194C9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5D398A-9842-4797-9EB0-858C188C4604}" type="datetime1">
              <a:rPr lang="ru-RU"/>
              <a:pPr>
                <a:defRPr/>
              </a:pPr>
              <a:t>03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25EED5-9C4D-4AA7-9016-A0FCA6773F0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51D96C-9F5A-4658-8AA7-89ADE218FD17}" type="datetime1">
              <a:rPr lang="ru-RU"/>
              <a:pPr>
                <a:defRPr/>
              </a:pPr>
              <a:t>03.07.2022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817031-FDE5-432E-AD33-4BECB6B0759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C7EAF9-6C4A-4019-B2AC-DC9FECAD1652}" type="datetime1">
              <a:rPr lang="ru-RU"/>
              <a:pPr>
                <a:defRPr/>
              </a:pPr>
              <a:t>03.07.2022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0C29C8-2E83-4100-A95A-056AD4D088B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9E7A07-3565-4D65-B92B-260C8E40A985}" type="datetime1">
              <a:rPr lang="ru-RU"/>
              <a:pPr>
                <a:defRPr/>
              </a:pPr>
              <a:t>03.07.2022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380616-2ADB-4234-82B8-78FAC46B743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E59C3B-354F-49CD-A3D0-6ECCB41F82B6}" type="datetime1">
              <a:rPr lang="ru-RU"/>
              <a:pPr>
                <a:defRPr/>
              </a:pPr>
              <a:t>03.07.2022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713179-77E2-4D37-AA8F-649789CB502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A932CD-CF86-43FC-B035-F5662F0548D6}" type="datetime1">
              <a:rPr lang="ru-RU"/>
              <a:pPr>
                <a:defRPr/>
              </a:pPr>
              <a:t>03.07.2022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33E91F-222E-49C3-87B4-2587E0DB7F0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9D4B9E-8D59-4B2E-8B7A-BC7DCAA04716}" type="datetime1">
              <a:rPr lang="ru-RU"/>
              <a:pPr>
                <a:defRPr/>
              </a:pPr>
              <a:t>03.07.2022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823248-9243-4610-823D-4FAF35DBC09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Заголовок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заголовка</a:t>
            </a:r>
          </a:p>
        </p:txBody>
      </p:sp>
      <p:sp>
        <p:nvSpPr>
          <p:cNvPr id="21507" name="Текст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17C2B31-311E-4DE4-A403-74D1F98C04CF}" type="datetime1">
              <a:rPr lang="ru-RU"/>
              <a:pPr>
                <a:defRPr/>
              </a:pPr>
              <a:t>03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676A23D-CC75-4742-86B3-F04A0E9A4BE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hf hdr="0" ftr="0" dt="0"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6.e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emf"/><Relationship Id="rId5" Type="http://schemas.openxmlformats.org/officeDocument/2006/relationships/image" Target="../media/image5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chart" Target="../charts/char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4.emf"/><Relationship Id="rId7" Type="http://schemas.openxmlformats.org/officeDocument/2006/relationships/image" Target="../media/image15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7" Type="http://schemas.openxmlformats.org/officeDocument/2006/relationships/chart" Target="../charts/chart4.xml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3.x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2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08431" y="1892098"/>
            <a:ext cx="10975133" cy="2409377"/>
          </a:xfrm>
        </p:spPr>
        <p:txBody>
          <a:bodyPr>
            <a:noAutofit/>
          </a:bodyPr>
          <a:lstStyle/>
          <a:p>
            <a:r>
              <a:rPr lang="ru-RU" sz="4400" dirty="0">
                <a:latin typeface="+mn-lt"/>
              </a:rPr>
              <a:t>Влияние природы замещения </a:t>
            </a:r>
            <a:r>
              <a:rPr lang="ru-RU" sz="4400" dirty="0" err="1">
                <a:latin typeface="+mn-lt"/>
              </a:rPr>
              <a:t>хлоринового</a:t>
            </a:r>
            <a:r>
              <a:rPr lang="ru-RU" sz="4400" dirty="0">
                <a:latin typeface="+mn-lt"/>
              </a:rPr>
              <a:t> </a:t>
            </a:r>
            <a:br>
              <a:rPr lang="ru-RU" sz="4400" dirty="0">
                <a:latin typeface="+mn-lt"/>
              </a:rPr>
            </a:br>
            <a:r>
              <a:rPr lang="ru-RU" sz="4400" dirty="0">
                <a:latin typeface="+mn-lt"/>
              </a:rPr>
              <a:t>макроцикла на эффективность генерации </a:t>
            </a:r>
            <a:br>
              <a:rPr lang="ru-RU" sz="4400" dirty="0">
                <a:latin typeface="+mn-lt"/>
              </a:rPr>
            </a:br>
            <a:r>
              <a:rPr lang="ru-RU" sz="4400" dirty="0">
                <a:latin typeface="+mn-lt"/>
              </a:rPr>
              <a:t>синглетного кислорода</a:t>
            </a:r>
          </a:p>
        </p:txBody>
      </p:sp>
      <p:sp>
        <p:nvSpPr>
          <p:cNvPr id="6" name="TextBox 2">
            <a:extLst>
              <a:ext uri="{FF2B5EF4-FFF2-40B4-BE49-F238E27FC236}">
                <a16:creationId xmlns:a16="http://schemas.microsoft.com/office/drawing/2014/main" id="{904559A6-6598-4937-AF46-AA92D9FA9F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580" y="4844395"/>
            <a:ext cx="11780837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2400" b="1" dirty="0" err="1"/>
              <a:t>Моршнев</a:t>
            </a:r>
            <a:r>
              <a:rPr lang="ru-RU" altLang="ru-RU" sz="2400" b="1" dirty="0"/>
              <a:t> Филипп Константинович</a:t>
            </a:r>
            <a:r>
              <a:rPr lang="ru-RU" altLang="ru-RU" sz="2400" dirty="0"/>
              <a:t>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2400" dirty="0"/>
              <a:t>1 курс аспирантуры, ИХР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ru-RU" altLang="ru-RU" sz="2400" dirty="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2400" dirty="0"/>
              <a:t>Руководитель: д.х.н. Кустов А.В.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2400" dirty="0"/>
              <a:t>Объединенный физико-химический центр растворов ИХР РАН и ИГХТУ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F2B3581-603C-C496-95F8-46C9155699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295" y="90176"/>
            <a:ext cx="1797303" cy="192342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5C1B098-42D5-EEF7-1C33-6ACF7055698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4352" y="74613"/>
            <a:ext cx="1909348" cy="1909348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3B2451E-98D6-4907-A391-391C3D9BA7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1"/>
            <a:ext cx="12192000" cy="900332"/>
          </a:xfrm>
        </p:spPr>
        <p:txBody>
          <a:bodyPr/>
          <a:lstStyle/>
          <a:p>
            <a:pPr algn="ctr"/>
            <a:r>
              <a:rPr lang="ru-RU" sz="4000" dirty="0"/>
              <a:t>Фотоиндуцированное образование </a:t>
            </a:r>
            <a:r>
              <a:rPr lang="en-US" sz="4000" dirty="0"/>
              <a:t>I</a:t>
            </a:r>
            <a:r>
              <a:rPr lang="en-US" sz="4000" baseline="-25000" dirty="0"/>
              <a:t>2</a:t>
            </a:r>
            <a:endParaRPr lang="ru-RU" sz="4000" dirty="0"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4">
            <a:extLst>
              <a:ext uri="{FF2B5EF4-FFF2-40B4-BE49-F238E27FC236}">
                <a16:creationId xmlns:a16="http://schemas.microsoft.com/office/drawing/2014/main" id="{E961DF8A-787B-4186-AA51-61AAA182B2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72900" y="0"/>
            <a:ext cx="3016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1" dirty="0">
                <a:latin typeface="+mn-lt"/>
              </a:rPr>
              <a:t>8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762CACFA-C91B-462F-8D79-996A340AA1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478575"/>
              </p:ext>
            </p:extLst>
          </p:nvPr>
        </p:nvGraphicFramePr>
        <p:xfrm>
          <a:off x="4572000" y="1421317"/>
          <a:ext cx="8839200" cy="5561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4276800" imgH="3023280" progId="Origin50.Graph">
                  <p:embed/>
                </p:oleObj>
              </mc:Choice>
              <mc:Fallback>
                <p:oleObj name="Graph" r:id="rId2" imgW="4276800" imgH="302328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21317"/>
                        <a:ext cx="8839200" cy="55610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C66EA558-93C3-4F6B-B774-7DFE935A24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248060"/>
              </p:ext>
            </p:extLst>
          </p:nvPr>
        </p:nvGraphicFramePr>
        <p:xfrm>
          <a:off x="1560094" y="632770"/>
          <a:ext cx="8839200" cy="12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696200" imgH="1133475" progId="ChemWindow.Document">
                  <p:embed/>
                </p:oleObj>
              </mc:Choice>
              <mc:Fallback>
                <p:oleObj r:id="rId4" imgW="7696200" imgH="1133475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094" y="632770"/>
                        <a:ext cx="8839200" cy="1298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914EAAC0-5B80-4378-9A5B-B8951861C385}"/>
              </a:ext>
            </a:extLst>
          </p:cNvPr>
          <p:cNvSpPr/>
          <p:nvPr/>
        </p:nvSpPr>
        <p:spPr>
          <a:xfrm>
            <a:off x="661732" y="2555216"/>
            <a:ext cx="4487779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457200"/>
            <a:r>
              <a:rPr lang="ru-RU" i="1" dirty="0">
                <a:solidFill>
                  <a:srgbClr val="000000"/>
                </a:solidFill>
                <a:effectLst/>
                <a:latin typeface="Calibri (Основной текст)"/>
                <a:ea typeface="Times New Roman" panose="02020603050405020304" pitchFamily="18" charset="0"/>
              </a:rPr>
              <a:t>Изменение интенсивности поглощения раствора </a:t>
            </a:r>
            <a:r>
              <a:rPr lang="ru-RU" i="1" dirty="0" err="1">
                <a:solidFill>
                  <a:srgbClr val="000000"/>
                </a:solidFill>
                <a:effectLst/>
                <a:latin typeface="Calibri (Основной текст)"/>
                <a:ea typeface="Times New Roman" panose="02020603050405020304" pitchFamily="18" charset="0"/>
              </a:rPr>
              <a:t>дикатионного</a:t>
            </a:r>
            <a:r>
              <a:rPr lang="ru-RU" i="1" dirty="0">
                <a:solidFill>
                  <a:srgbClr val="000000"/>
                </a:solidFill>
                <a:effectLst/>
                <a:latin typeface="Calibri (Основной текст)"/>
                <a:ea typeface="Times New Roman" panose="02020603050405020304" pitchFamily="18" charset="0"/>
              </a:rPr>
              <a:t> ФС </a:t>
            </a:r>
            <a:r>
              <a:rPr lang="ru-RU" dirty="0">
                <a:solidFill>
                  <a:srgbClr val="000000"/>
                </a:solidFill>
                <a:effectLst/>
                <a:latin typeface="Calibri (Основной текст)"/>
                <a:ea typeface="Times New Roman" panose="02020603050405020304" pitchFamily="18" charset="0"/>
              </a:rPr>
              <a:t>+ NH</a:t>
            </a:r>
            <a:r>
              <a:rPr lang="ru-RU" baseline="-25000" dirty="0">
                <a:solidFill>
                  <a:srgbClr val="000000"/>
                </a:solidFill>
                <a:effectLst/>
                <a:latin typeface="Calibri (Основной текст)"/>
                <a:ea typeface="Times New Roman" panose="02020603050405020304" pitchFamily="18" charset="0"/>
              </a:rPr>
              <a:t>4</a:t>
            </a:r>
            <a:r>
              <a:rPr lang="ru-RU" dirty="0">
                <a:solidFill>
                  <a:srgbClr val="000000"/>
                </a:solidFill>
                <a:effectLst/>
                <a:latin typeface="Calibri (Основной текст)"/>
                <a:ea typeface="Times New Roman" panose="02020603050405020304" pitchFamily="18" charset="0"/>
              </a:rPr>
              <a:t>I в </a:t>
            </a:r>
            <a:r>
              <a:rPr lang="ru-RU" i="1" dirty="0">
                <a:solidFill>
                  <a:srgbClr val="000000"/>
                </a:solidFill>
                <a:effectLst/>
                <a:latin typeface="Calibri (Основной текст)"/>
                <a:ea typeface="Times New Roman" panose="02020603050405020304" pitchFamily="18" charset="0"/>
              </a:rPr>
              <a:t>1-октаноле с увеличением</a:t>
            </a:r>
            <a:r>
              <a:rPr lang="ru-RU" dirty="0">
                <a:solidFill>
                  <a:srgbClr val="000000"/>
                </a:solidFill>
                <a:effectLst/>
                <a:latin typeface="Calibri (Основной текст)"/>
                <a:ea typeface="Times New Roman" panose="02020603050405020304" pitchFamily="18" charset="0"/>
              </a:rPr>
              <a:t> дозы </a:t>
            </a:r>
            <a:r>
              <a:rPr lang="ru-RU" i="1" dirty="0">
                <a:solidFill>
                  <a:srgbClr val="000000"/>
                </a:solidFill>
                <a:effectLst/>
                <a:latin typeface="Calibri (Основной текст)"/>
                <a:ea typeface="Times New Roman" panose="02020603050405020304" pitchFamily="18" charset="0"/>
              </a:rPr>
              <a:t>поглощенного света (снизу–вверх, от зеленой до пурпурной кривой) (левая шкала); спектр поглощения раствора NH</a:t>
            </a:r>
            <a:r>
              <a:rPr lang="ru-RU" i="1" baseline="-25000" dirty="0">
                <a:solidFill>
                  <a:srgbClr val="000000"/>
                </a:solidFill>
                <a:effectLst/>
                <a:latin typeface="Calibri (Основной текст)"/>
                <a:ea typeface="Times New Roman" panose="02020603050405020304" pitchFamily="18" charset="0"/>
              </a:rPr>
              <a:t>4</a:t>
            </a:r>
            <a:r>
              <a:rPr lang="ru-RU" i="1" dirty="0">
                <a:solidFill>
                  <a:srgbClr val="000000"/>
                </a:solidFill>
                <a:effectLst/>
                <a:latin typeface="Calibri (Основной текст)"/>
                <a:ea typeface="Times New Roman" panose="02020603050405020304" pitchFamily="18" charset="0"/>
              </a:rPr>
              <a:t>I + I</a:t>
            </a:r>
            <a:r>
              <a:rPr lang="ru-RU" i="1" baseline="-25000" dirty="0">
                <a:solidFill>
                  <a:srgbClr val="000000"/>
                </a:solidFill>
                <a:effectLst/>
                <a:latin typeface="Calibri (Основной текст)"/>
                <a:ea typeface="Times New Roman" panose="02020603050405020304" pitchFamily="18" charset="0"/>
              </a:rPr>
              <a:t>2</a:t>
            </a:r>
            <a:r>
              <a:rPr lang="ru-RU" i="1" dirty="0">
                <a:solidFill>
                  <a:srgbClr val="000000"/>
                </a:solidFill>
                <a:effectLst/>
                <a:latin typeface="Calibri (Основной текст)"/>
                <a:ea typeface="Times New Roman" panose="02020603050405020304" pitchFamily="18" charset="0"/>
              </a:rPr>
              <a:t> в 1-октаноле (правая шкала). Черная кривая – спектр поглощения р-</a:t>
            </a:r>
            <a:r>
              <a:rPr lang="ru-RU" i="1" dirty="0" err="1">
                <a:solidFill>
                  <a:srgbClr val="000000"/>
                </a:solidFill>
                <a:effectLst/>
                <a:latin typeface="Calibri (Основной текст)"/>
                <a:ea typeface="Times New Roman" panose="02020603050405020304" pitchFamily="18" charset="0"/>
              </a:rPr>
              <a:t>ра</a:t>
            </a:r>
            <a:r>
              <a:rPr lang="ru-RU" i="1" dirty="0">
                <a:solidFill>
                  <a:srgbClr val="000000"/>
                </a:solidFill>
                <a:effectLst/>
                <a:latin typeface="Calibri (Основной текст)"/>
                <a:ea typeface="Times New Roman" panose="02020603050405020304" pitchFamily="18" charset="0"/>
              </a:rPr>
              <a:t> ФС, красная -NH</a:t>
            </a:r>
            <a:r>
              <a:rPr lang="ru-RU" i="1" baseline="-25000" dirty="0">
                <a:solidFill>
                  <a:srgbClr val="000000"/>
                </a:solidFill>
                <a:effectLst/>
                <a:latin typeface="Calibri (Основной текст)"/>
                <a:ea typeface="Times New Roman" panose="02020603050405020304" pitchFamily="18" charset="0"/>
              </a:rPr>
              <a:t>4</a:t>
            </a:r>
            <a:r>
              <a:rPr lang="ru-RU" i="1" dirty="0">
                <a:solidFill>
                  <a:srgbClr val="000000"/>
                </a:solidFill>
                <a:effectLst/>
                <a:latin typeface="Calibri (Основной текст)"/>
                <a:ea typeface="Times New Roman" panose="02020603050405020304" pitchFamily="18" charset="0"/>
              </a:rPr>
              <a:t>I (интенсивности поглощения в обоих случаях не зависят от дозы излучения).</a:t>
            </a:r>
            <a:endParaRPr lang="ru-RU" dirty="0">
              <a:solidFill>
                <a:srgbClr val="000000"/>
              </a:solidFill>
              <a:effectLst/>
              <a:latin typeface="Calibri (Основной текст)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14479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Прямоугольник 25">
            <a:extLst>
              <a:ext uri="{FF2B5EF4-FFF2-40B4-BE49-F238E27FC236}">
                <a16:creationId xmlns:a16="http://schemas.microsoft.com/office/drawing/2014/main" id="{DAA0C6F9-48DA-4D5D-B0C1-892DDDB5021B}"/>
              </a:ext>
            </a:extLst>
          </p:cNvPr>
          <p:cNvSpPr/>
          <p:nvPr/>
        </p:nvSpPr>
        <p:spPr>
          <a:xfrm>
            <a:off x="6050613" y="3681099"/>
            <a:ext cx="6058038" cy="1931877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Прямоугольник 24">
            <a:extLst>
              <a:ext uri="{FF2B5EF4-FFF2-40B4-BE49-F238E27FC236}">
                <a16:creationId xmlns:a16="http://schemas.microsoft.com/office/drawing/2014/main" id="{21A9E94C-FB51-45DD-BEFD-EBF61D59AA78}"/>
              </a:ext>
            </a:extLst>
          </p:cNvPr>
          <p:cNvSpPr/>
          <p:nvPr/>
        </p:nvSpPr>
        <p:spPr>
          <a:xfrm>
            <a:off x="6046730" y="1775216"/>
            <a:ext cx="6061921" cy="1838173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5369" name="Прямоугольник 9"/>
          <p:cNvSpPr>
            <a:spLocks noChangeArrowheads="1"/>
          </p:cNvSpPr>
          <p:nvPr/>
        </p:nvSpPr>
        <p:spPr bwMode="auto">
          <a:xfrm>
            <a:off x="11885613" y="0"/>
            <a:ext cx="3016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1" dirty="0">
                <a:latin typeface="+mn-lt"/>
              </a:rPr>
              <a:t>1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2885447" y="256694"/>
            <a:ext cx="632256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4000" dirty="0">
                <a:latin typeface="+mj-lt"/>
                <a:ea typeface="Calibri" panose="020F0502020204030204" pitchFamily="34" charset="0"/>
              </a:rPr>
              <a:t>Фотодинамическая терапия </a:t>
            </a:r>
            <a:endParaRPr lang="ru-RU" sz="4000" dirty="0">
              <a:latin typeface="+mj-lt"/>
            </a:endParaRPr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1AB0046D-DE31-4A6F-A8FE-9FCC8AF25B58}"/>
              </a:ext>
            </a:extLst>
          </p:cNvPr>
          <p:cNvSpPr/>
          <p:nvPr/>
        </p:nvSpPr>
        <p:spPr>
          <a:xfrm>
            <a:off x="133566" y="1884237"/>
            <a:ext cx="5732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ru-RU" b="1" i="1" dirty="0">
                <a:latin typeface="+mn-lt"/>
                <a:ea typeface="Times New Roman" panose="02020603050405020304" pitchFamily="18" charset="0"/>
              </a:rPr>
              <a:t>Принцип ФДТ</a:t>
            </a:r>
            <a:r>
              <a:rPr lang="en-US" b="1" i="1" dirty="0">
                <a:latin typeface="+mn-lt"/>
                <a:ea typeface="Times New Roman" panose="02020603050405020304" pitchFamily="18" charset="0"/>
              </a:rPr>
              <a:t>:</a:t>
            </a:r>
            <a:endParaRPr lang="ru-RU" b="1" i="1" dirty="0">
              <a:effectLst/>
              <a:latin typeface="+mn-lt"/>
              <a:ea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8316670" y="1814791"/>
            <a:ext cx="15676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i="1" dirty="0">
                <a:solidFill>
                  <a:srgbClr val="000000"/>
                </a:solidFill>
                <a:latin typeface="+mn-lt"/>
              </a:rPr>
              <a:t>Препараты</a:t>
            </a:r>
            <a:r>
              <a:rPr lang="en-US" b="1" dirty="0">
                <a:solidFill>
                  <a:srgbClr val="000000"/>
                </a:solidFill>
                <a:latin typeface="+mn-lt"/>
              </a:rPr>
              <a:t>:</a:t>
            </a:r>
            <a:endParaRPr lang="ru-RU" b="1" i="0" dirty="0">
              <a:solidFill>
                <a:srgbClr val="000000"/>
              </a:solidFill>
              <a:effectLst/>
              <a:latin typeface="+mn-lt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6012651" y="2100363"/>
            <a:ext cx="486776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ru-RU" dirty="0">
                <a:solidFill>
                  <a:srgbClr val="222222"/>
                </a:solidFill>
                <a:latin typeface="+mn-lt"/>
              </a:rPr>
              <a:t>Производное </a:t>
            </a:r>
            <a:r>
              <a:rPr lang="ru-RU" dirty="0" err="1">
                <a:solidFill>
                  <a:srgbClr val="222222"/>
                </a:solidFill>
                <a:latin typeface="+mn-lt"/>
              </a:rPr>
              <a:t>бензопорфина</a:t>
            </a:r>
            <a:r>
              <a:rPr lang="en-US" dirty="0">
                <a:solidFill>
                  <a:srgbClr val="222222"/>
                </a:solidFill>
                <a:latin typeface="+mn-lt"/>
              </a:rPr>
              <a:t> – </a:t>
            </a:r>
            <a:r>
              <a:rPr lang="ru-RU" dirty="0" err="1">
                <a:solidFill>
                  <a:srgbClr val="222222"/>
                </a:solidFill>
                <a:latin typeface="+mn-lt"/>
              </a:rPr>
              <a:t>визудин</a:t>
            </a:r>
            <a:endParaRPr lang="en-US" dirty="0">
              <a:solidFill>
                <a:srgbClr val="222222"/>
              </a:solidFill>
              <a:latin typeface="+mn-lt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ru-RU" dirty="0">
                <a:latin typeface="+mn-lt"/>
              </a:rPr>
              <a:t>Производное </a:t>
            </a:r>
            <a:r>
              <a:rPr lang="ru-RU" dirty="0" err="1">
                <a:latin typeface="+mn-lt"/>
              </a:rPr>
              <a:t>гематопорфирина</a:t>
            </a:r>
            <a:r>
              <a:rPr lang="en-US" dirty="0">
                <a:latin typeface="+mn-lt"/>
              </a:rPr>
              <a:t> – </a:t>
            </a:r>
            <a:r>
              <a:rPr lang="ru-RU" dirty="0" err="1">
                <a:latin typeface="+mn-lt"/>
              </a:rPr>
              <a:t>фотофрин</a:t>
            </a:r>
            <a:endParaRPr lang="ru-RU" dirty="0">
              <a:latin typeface="+mn-lt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ru-RU" dirty="0">
                <a:latin typeface="+mn-lt"/>
              </a:rPr>
              <a:t>Производное хлорина е6 – </a:t>
            </a:r>
            <a:r>
              <a:rPr lang="ru-RU" dirty="0" err="1">
                <a:latin typeface="+mn-lt"/>
              </a:rPr>
              <a:t>фотолон</a:t>
            </a:r>
            <a:endParaRPr lang="ru-RU" dirty="0">
              <a:latin typeface="+mn-lt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ru-RU" dirty="0">
                <a:latin typeface="+mn-lt"/>
              </a:rPr>
              <a:t>Производное </a:t>
            </a:r>
            <a:r>
              <a:rPr lang="ru-RU" dirty="0" err="1">
                <a:latin typeface="+mn-lt"/>
              </a:rPr>
              <a:t>бактериохлорофилла</a:t>
            </a:r>
            <a:r>
              <a:rPr lang="ru-RU" dirty="0">
                <a:latin typeface="+mn-lt"/>
              </a:rPr>
              <a:t> – </a:t>
            </a:r>
            <a:r>
              <a:rPr lang="ru-RU" dirty="0" err="1">
                <a:latin typeface="+mn-lt"/>
              </a:rPr>
              <a:t>тукад</a:t>
            </a:r>
            <a:endParaRPr lang="ru-RU" dirty="0">
              <a:latin typeface="+mn-lt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ru-RU" dirty="0">
                <a:latin typeface="+mn-lt"/>
              </a:rPr>
              <a:t>Производное </a:t>
            </a:r>
            <a:r>
              <a:rPr lang="ru-RU" dirty="0" err="1">
                <a:latin typeface="+mn-lt"/>
              </a:rPr>
              <a:t>фталоцианина</a:t>
            </a:r>
            <a:r>
              <a:rPr lang="ru-RU" dirty="0">
                <a:latin typeface="+mn-lt"/>
              </a:rPr>
              <a:t> - </a:t>
            </a:r>
            <a:r>
              <a:rPr lang="ru-RU" dirty="0" err="1">
                <a:latin typeface="+mn-lt"/>
              </a:rPr>
              <a:t>фотосенс</a:t>
            </a:r>
            <a:endParaRPr lang="ru-RU" dirty="0">
              <a:latin typeface="+mn-lt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6012651" y="3627457"/>
            <a:ext cx="605803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i="1" dirty="0">
                <a:latin typeface="+mn-lt"/>
              </a:rPr>
              <a:t>Требования, предъявляемые к фотосенсибилизатору</a:t>
            </a:r>
            <a:r>
              <a:rPr lang="en-US" b="1" i="1" dirty="0">
                <a:latin typeface="+mn-lt"/>
              </a:rPr>
              <a:t>: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ru-RU" dirty="0">
                <a:latin typeface="+mn-lt"/>
              </a:rPr>
              <a:t>Высокий коэффициент экстинкции в красной области спектра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ru-RU" dirty="0">
                <a:latin typeface="+mn-lt"/>
              </a:rPr>
              <a:t>Высокий выход генерации </a:t>
            </a:r>
            <a:r>
              <a:rPr lang="ru-RU" dirty="0" err="1">
                <a:latin typeface="+mn-lt"/>
              </a:rPr>
              <a:t>синглетного</a:t>
            </a:r>
            <a:r>
              <a:rPr lang="ru-RU" dirty="0">
                <a:latin typeface="+mn-lt"/>
              </a:rPr>
              <a:t> кислорода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ru-RU" dirty="0">
                <a:latin typeface="+mn-lt"/>
              </a:rPr>
              <a:t>Способность растворяться в биологических средах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ru-RU" dirty="0">
                <a:latin typeface="+mn-lt"/>
              </a:rPr>
              <a:t>Слабая агрегация в водных растворах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ru-RU" dirty="0" err="1">
                <a:latin typeface="+mn-lt"/>
              </a:rPr>
              <a:t>Тропность</a:t>
            </a:r>
            <a:r>
              <a:rPr lang="ru-RU" dirty="0">
                <a:latin typeface="+mn-lt"/>
              </a:rPr>
              <a:t> к атипичным или микробным клеткам</a:t>
            </a:r>
          </a:p>
        </p:txBody>
      </p:sp>
      <p:grpSp>
        <p:nvGrpSpPr>
          <p:cNvPr id="11" name="Группа 10"/>
          <p:cNvGrpSpPr/>
          <p:nvPr/>
        </p:nvGrpSpPr>
        <p:grpSpPr>
          <a:xfrm>
            <a:off x="-123805" y="1775216"/>
            <a:ext cx="6170535" cy="3837761"/>
            <a:chOff x="-123805" y="1775216"/>
            <a:chExt cx="6170535" cy="3837761"/>
          </a:xfrm>
        </p:grpSpPr>
        <p:sp>
          <p:nvSpPr>
            <p:cNvPr id="2" name="Прямоугольник 1">
              <a:extLst>
                <a:ext uri="{FF2B5EF4-FFF2-40B4-BE49-F238E27FC236}">
                  <a16:creationId xmlns:a16="http://schemas.microsoft.com/office/drawing/2014/main" id="{6BFF74CE-6262-4E64-9D88-C57B856C66FF}"/>
                </a:ext>
              </a:extLst>
            </p:cNvPr>
            <p:cNvSpPr/>
            <p:nvPr/>
          </p:nvSpPr>
          <p:spPr>
            <a:xfrm>
              <a:off x="43215" y="1775216"/>
              <a:ext cx="5913164" cy="3837761"/>
            </a:xfrm>
            <a:prstGeom prst="rect">
              <a:avLst/>
            </a:prstGeom>
            <a:ln w="2857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grpSp>
          <p:nvGrpSpPr>
            <p:cNvPr id="7" name="Группа 6">
              <a:extLst>
                <a:ext uri="{FF2B5EF4-FFF2-40B4-BE49-F238E27FC236}">
                  <a16:creationId xmlns:a16="http://schemas.microsoft.com/office/drawing/2014/main" id="{0B138F5D-694F-4694-BF73-01FF6BE7E98E}"/>
                </a:ext>
              </a:extLst>
            </p:cNvPr>
            <p:cNvGrpSpPr/>
            <p:nvPr/>
          </p:nvGrpSpPr>
          <p:grpSpPr>
            <a:xfrm>
              <a:off x="-123805" y="2397072"/>
              <a:ext cx="6170535" cy="2900580"/>
              <a:chOff x="-735545" y="761386"/>
              <a:chExt cx="6170535" cy="2900580"/>
            </a:xfrm>
          </p:grpSpPr>
          <p:pic>
            <p:nvPicPr>
              <p:cNvPr id="12" name="Рисунок 11">
                <a:extLst>
                  <a:ext uri="{FF2B5EF4-FFF2-40B4-BE49-F238E27FC236}">
                    <a16:creationId xmlns:a16="http://schemas.microsoft.com/office/drawing/2014/main" id="{A10CF1BE-09E8-4F68-896E-C3B14BDA800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-500561" y="761386"/>
                <a:ext cx="5732462" cy="2900580"/>
              </a:xfrm>
              <a:prstGeom prst="rect">
                <a:avLst/>
              </a:prstGeom>
            </p:spPr>
          </p:pic>
          <p:cxnSp>
            <p:nvCxnSpPr>
              <p:cNvPr id="13" name="Прямая со стрелкой 12">
                <a:extLst>
                  <a:ext uri="{FF2B5EF4-FFF2-40B4-BE49-F238E27FC236}">
                    <a16:creationId xmlns:a16="http://schemas.microsoft.com/office/drawing/2014/main" id="{69233556-0164-430C-9394-2ABFA736774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81851" y="2046312"/>
                <a:ext cx="236220" cy="8055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Прямоугольник 14">
                <a:extLst>
                  <a:ext uri="{FF2B5EF4-FFF2-40B4-BE49-F238E27FC236}">
                    <a16:creationId xmlns:a16="http://schemas.microsoft.com/office/drawing/2014/main" id="{7874F3CB-03D5-4B30-8AD5-16FEEB6DBA16}"/>
                  </a:ext>
                </a:extLst>
              </p:cNvPr>
              <p:cNvSpPr/>
              <p:nvPr/>
            </p:nvSpPr>
            <p:spPr>
              <a:xfrm>
                <a:off x="-735545" y="1021667"/>
                <a:ext cx="2169369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800"/>
                  </a:spcAft>
                </a:pPr>
                <a:r>
                  <a:rPr lang="ru-RU" dirty="0">
                    <a:latin typeface="+mn-lt"/>
                    <a:ea typeface="Calibri" panose="020F0502020204030204" pitchFamily="34" charset="0"/>
                    <a:cs typeface="Times New Roman" panose="02020603050405020304" pitchFamily="18" charset="0"/>
                  </a:rPr>
                  <a:t>Патогенные </a:t>
                </a:r>
                <a:br>
                  <a:rPr lang="ru-RU" dirty="0">
                    <a:latin typeface="+mn-lt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ru-RU" dirty="0">
                    <a:latin typeface="+mn-lt"/>
                    <a:ea typeface="Calibri" panose="020F0502020204030204" pitchFamily="34" charset="0"/>
                    <a:cs typeface="Times New Roman" panose="02020603050405020304" pitchFamily="18" charset="0"/>
                  </a:rPr>
                  <a:t>клетки</a:t>
                </a:r>
              </a:p>
            </p:txBody>
          </p:sp>
          <p:cxnSp>
            <p:nvCxnSpPr>
              <p:cNvPr id="16" name="Прямая со стрелкой 15">
                <a:extLst>
                  <a:ext uri="{FF2B5EF4-FFF2-40B4-BE49-F238E27FC236}">
                    <a16:creationId xmlns:a16="http://schemas.microsoft.com/office/drawing/2014/main" id="{3154781E-E0C6-4A60-AAA0-7DD6516411A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49140" y="1679586"/>
                <a:ext cx="0" cy="5399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Прямоугольник 16">
                <a:extLst>
                  <a:ext uri="{FF2B5EF4-FFF2-40B4-BE49-F238E27FC236}">
                    <a16:creationId xmlns:a16="http://schemas.microsoft.com/office/drawing/2014/main" id="{A7D3597D-7B9E-428E-9008-2F4CCF8ADD19}"/>
                  </a:ext>
                </a:extLst>
              </p:cNvPr>
              <p:cNvSpPr/>
              <p:nvPr/>
            </p:nvSpPr>
            <p:spPr>
              <a:xfrm>
                <a:off x="2702324" y="2774795"/>
                <a:ext cx="90346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800"/>
                  </a:spcAft>
                </a:pPr>
                <a:r>
                  <a:rPr lang="ru-RU" dirty="0">
                    <a:latin typeface="+mn-lt"/>
                    <a:ea typeface="Calibri" panose="020F0502020204030204" pitchFamily="34" charset="0"/>
                    <a:cs typeface="Times New Roman" panose="02020603050405020304" pitchFamily="18" charset="0"/>
                  </a:rPr>
                  <a:t>ФДТ</a:t>
                </a:r>
              </a:p>
            </p:txBody>
          </p:sp>
          <p:sp>
            <p:nvSpPr>
              <p:cNvPr id="19" name="Прямоугольник 18">
                <a:extLst>
                  <a:ext uri="{FF2B5EF4-FFF2-40B4-BE49-F238E27FC236}">
                    <a16:creationId xmlns:a16="http://schemas.microsoft.com/office/drawing/2014/main" id="{4FDFD965-730A-4D68-9D43-8E5629BAC9DC}"/>
                  </a:ext>
                </a:extLst>
              </p:cNvPr>
              <p:cNvSpPr/>
              <p:nvPr/>
            </p:nvSpPr>
            <p:spPr>
              <a:xfrm>
                <a:off x="2962271" y="1502685"/>
                <a:ext cx="2066702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ru-RU" dirty="0">
                    <a:latin typeface="+mn-lt"/>
                    <a:cs typeface="Times New Roman" panose="02020603050405020304" pitchFamily="18" charset="0"/>
                  </a:rPr>
                  <a:t>Излучение</a:t>
                </a:r>
              </a:p>
              <a:p>
                <a:pPr algn="ctr">
                  <a:spcAft>
                    <a:spcPts val="0"/>
                  </a:spcAft>
                </a:pPr>
                <a:r>
                  <a:rPr lang="ru-RU" dirty="0">
                    <a:latin typeface="+mn-lt"/>
                    <a:cs typeface="Times New Roman" panose="02020603050405020304" pitchFamily="18" charset="0"/>
                  </a:rPr>
                  <a:t>(600 – 850 </a:t>
                </a:r>
                <a:r>
                  <a:rPr lang="ru-RU" dirty="0" err="1">
                    <a:latin typeface="+mn-lt"/>
                    <a:cs typeface="Times New Roman" panose="02020603050405020304" pitchFamily="18" charset="0"/>
                  </a:rPr>
                  <a:t>нм</a:t>
                </a:r>
                <a:r>
                  <a:rPr lang="ru-RU" dirty="0">
                    <a:latin typeface="+mn-lt"/>
                    <a:cs typeface="Times New Roman" panose="02020603050405020304" pitchFamily="18" charset="0"/>
                  </a:rPr>
                  <a:t>)</a:t>
                </a:r>
              </a:p>
            </p:txBody>
          </p:sp>
          <p:cxnSp>
            <p:nvCxnSpPr>
              <p:cNvPr id="20" name="Прямая со стрелкой 19">
                <a:extLst>
                  <a:ext uri="{FF2B5EF4-FFF2-40B4-BE49-F238E27FC236}">
                    <a16:creationId xmlns:a16="http://schemas.microsoft.com/office/drawing/2014/main" id="{BE708953-432C-4FC0-BB61-C9B9AA3BFE2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953937" y="1975988"/>
                <a:ext cx="236220" cy="4894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Прямоугольник 20">
                <a:extLst>
                  <a:ext uri="{FF2B5EF4-FFF2-40B4-BE49-F238E27FC236}">
                    <a16:creationId xmlns:a16="http://schemas.microsoft.com/office/drawing/2014/main" id="{EDD47A9D-F619-4FCC-8B02-40AB1D707719}"/>
                  </a:ext>
                </a:extLst>
              </p:cNvPr>
              <p:cNvSpPr/>
              <p:nvPr/>
            </p:nvSpPr>
            <p:spPr>
              <a:xfrm>
                <a:off x="3574499" y="2774982"/>
                <a:ext cx="186049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800"/>
                  </a:spcAft>
                </a:pPr>
                <a:r>
                  <a:rPr lang="ru-RU" dirty="0">
                    <a:latin typeface="+mn-lt"/>
                    <a:ea typeface="Calibri" panose="020F0502020204030204" pitchFamily="34" charset="0"/>
                    <a:cs typeface="Times New Roman" panose="02020603050405020304" pitchFamily="18" charset="0"/>
                  </a:rPr>
                  <a:t>Гибель клетки</a:t>
                </a:r>
              </a:p>
            </p:txBody>
          </p:sp>
          <p:sp>
            <p:nvSpPr>
              <p:cNvPr id="22" name="Прямоугольник 21">
                <a:extLst>
                  <a:ext uri="{FF2B5EF4-FFF2-40B4-BE49-F238E27FC236}">
                    <a16:creationId xmlns:a16="http://schemas.microsoft.com/office/drawing/2014/main" id="{E78BDD18-E910-46EB-BEB7-62504C8D6483}"/>
                  </a:ext>
                </a:extLst>
              </p:cNvPr>
              <p:cNvSpPr/>
              <p:nvPr/>
            </p:nvSpPr>
            <p:spPr>
              <a:xfrm>
                <a:off x="957534" y="2914886"/>
                <a:ext cx="1860491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800"/>
                  </a:spcAft>
                </a:pPr>
                <a:r>
                  <a:rPr lang="ru-RU" dirty="0">
                    <a:latin typeface="+mn-lt"/>
                    <a:ea typeface="Calibri" panose="020F0502020204030204" pitchFamily="34" charset="0"/>
                    <a:cs typeface="Times New Roman" panose="02020603050405020304" pitchFamily="18" charset="0"/>
                  </a:rPr>
                  <a:t>Синглетный кислород</a:t>
                </a:r>
              </a:p>
            </p:txBody>
          </p:sp>
          <p:cxnSp>
            <p:nvCxnSpPr>
              <p:cNvPr id="23" name="Прямая со стрелкой 22">
                <a:extLst>
                  <a:ext uri="{FF2B5EF4-FFF2-40B4-BE49-F238E27FC236}">
                    <a16:creationId xmlns:a16="http://schemas.microsoft.com/office/drawing/2014/main" id="{77A392A3-1BCB-4D2E-A207-1479741E0EA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930491" y="2750753"/>
                <a:ext cx="922022" cy="23583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Прямоугольник 23">
                <a:extLst>
                  <a:ext uri="{FF2B5EF4-FFF2-40B4-BE49-F238E27FC236}">
                    <a16:creationId xmlns:a16="http://schemas.microsoft.com/office/drawing/2014/main" id="{2B3C968C-4D79-406F-8E73-45475C0BF2F0}"/>
                  </a:ext>
                </a:extLst>
              </p:cNvPr>
              <p:cNvSpPr/>
              <p:nvPr/>
            </p:nvSpPr>
            <p:spPr>
              <a:xfrm>
                <a:off x="1499069" y="1825851"/>
                <a:ext cx="64940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800"/>
                  </a:spcAft>
                </a:pPr>
                <a:r>
                  <a:rPr lang="ru-RU" dirty="0">
                    <a:latin typeface="+mn-lt"/>
                    <a:ea typeface="Calibri" panose="020F0502020204030204" pitchFamily="34" charset="0"/>
                    <a:cs typeface="Times New Roman" panose="02020603050405020304" pitchFamily="18" charset="0"/>
                  </a:rPr>
                  <a:t>ФС</a:t>
                </a:r>
              </a:p>
            </p:txBody>
          </p:sp>
        </p:grpSp>
        <p:sp>
          <p:nvSpPr>
            <p:cNvPr id="8" name="Прямоугольник 7"/>
            <p:cNvSpPr/>
            <p:nvPr/>
          </p:nvSpPr>
          <p:spPr>
            <a:xfrm>
              <a:off x="133566" y="4504358"/>
              <a:ext cx="1611013" cy="692545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8F9893B-A6F5-4B26-AC86-42EA27EBD5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746223"/>
          </a:xfrm>
        </p:spPr>
        <p:txBody>
          <a:bodyPr/>
          <a:lstStyle/>
          <a:p>
            <a:pPr algn="ctr"/>
            <a:r>
              <a:rPr lang="ru-RU" sz="4000" dirty="0">
                <a:cs typeface="Arial" charset="0"/>
              </a:rPr>
              <a:t>Исследованные фотосенсибилизаторы</a:t>
            </a:r>
          </a:p>
        </p:txBody>
      </p:sp>
      <p:sp>
        <p:nvSpPr>
          <p:cNvPr id="6" name="Прямоугольник 9">
            <a:extLst>
              <a:ext uri="{FF2B5EF4-FFF2-40B4-BE49-F238E27FC236}">
                <a16:creationId xmlns:a16="http://schemas.microsoft.com/office/drawing/2014/main" id="{9A473DE9-D8D2-4939-B764-F753CC8E0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85613" y="0"/>
            <a:ext cx="3016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1" dirty="0">
                <a:latin typeface="+mn-lt"/>
              </a:rPr>
              <a:t>2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6E1C7B8F-7C81-40A5-ACBC-6B3E22B29F79}"/>
              </a:ext>
            </a:extLst>
          </p:cNvPr>
          <p:cNvSpPr/>
          <p:nvPr/>
        </p:nvSpPr>
        <p:spPr>
          <a:xfrm>
            <a:off x="1782094" y="6336628"/>
            <a:ext cx="75130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457200"/>
            <a:r>
              <a:rPr lang="en-US" sz="1400" b="1" kern="0" dirty="0">
                <a:solidFill>
                  <a:prstClr val="black"/>
                </a:solidFill>
                <a:latin typeface="Calibri (Основной текст)"/>
                <a:cs typeface="Times New Roman" panose="02020603050405020304" pitchFamily="18" charset="0"/>
              </a:rPr>
              <a:t>IV</a:t>
            </a:r>
            <a:endParaRPr lang="ru-RU" sz="1400" kern="0" baseline="30000" dirty="0">
              <a:solidFill>
                <a:prstClr val="black"/>
              </a:solidFill>
              <a:latin typeface="Calibri (Основной текст)"/>
            </a:endParaRP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0F4ED5F3-0925-48A5-B40A-FC8009F66CF9}"/>
              </a:ext>
            </a:extLst>
          </p:cNvPr>
          <p:cNvSpPr/>
          <p:nvPr/>
        </p:nvSpPr>
        <p:spPr>
          <a:xfrm>
            <a:off x="5936317" y="6413698"/>
            <a:ext cx="75130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457200"/>
            <a:r>
              <a:rPr lang="en-US" sz="1400" b="1" kern="0" dirty="0">
                <a:solidFill>
                  <a:prstClr val="black"/>
                </a:solidFill>
                <a:latin typeface="Calibri (Основной текст)"/>
                <a:cs typeface="Times New Roman" panose="02020603050405020304" pitchFamily="18" charset="0"/>
              </a:rPr>
              <a:t>V</a:t>
            </a:r>
            <a:endParaRPr lang="ru-RU" sz="1400" kern="0" baseline="30000" dirty="0">
              <a:solidFill>
                <a:prstClr val="black"/>
              </a:solidFill>
              <a:latin typeface="Calibri (Основной текст)"/>
            </a:endParaRP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F324E21E-7CB2-40A5-98B0-0AEF0CC0C132}"/>
              </a:ext>
            </a:extLst>
          </p:cNvPr>
          <p:cNvSpPr/>
          <p:nvPr/>
        </p:nvSpPr>
        <p:spPr>
          <a:xfrm>
            <a:off x="9311340" y="6422414"/>
            <a:ext cx="75130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457200"/>
            <a:r>
              <a:rPr lang="en-US" sz="1400" b="1" kern="0" dirty="0">
                <a:solidFill>
                  <a:prstClr val="black"/>
                </a:solidFill>
                <a:latin typeface="Calibri (Основной текст)"/>
                <a:cs typeface="Times New Roman" panose="02020603050405020304" pitchFamily="18" charset="0"/>
              </a:rPr>
              <a:t>VI</a:t>
            </a:r>
            <a:endParaRPr lang="ru-RU" sz="1400" kern="0" baseline="30000" dirty="0">
              <a:solidFill>
                <a:prstClr val="black"/>
              </a:solidFill>
              <a:latin typeface="Calibri (Основной текст)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9D4307F4-7D18-3587-778E-C09CB081A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787418"/>
              </p:ext>
            </p:extLst>
          </p:nvPr>
        </p:nvGraphicFramePr>
        <p:xfrm>
          <a:off x="838200" y="3890291"/>
          <a:ext cx="3235325" cy="244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235011" imgH="2445690" progId="ChemDraw.Document.6.0">
                  <p:embed/>
                </p:oleObj>
              </mc:Choice>
              <mc:Fallback>
                <p:oleObj name="CS ChemDraw Drawing" r:id="rId2" imgW="3235011" imgH="24456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3890291"/>
                        <a:ext cx="3235325" cy="2446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606CEFB-70B1-299E-23D0-04A434DA7A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25140"/>
              </p:ext>
            </p:extLst>
          </p:nvPr>
        </p:nvGraphicFramePr>
        <p:xfrm>
          <a:off x="4597375" y="3967361"/>
          <a:ext cx="2933700" cy="244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933182" imgH="2446821" progId="ChemDraw.Document.6.0">
                  <p:embed/>
                </p:oleObj>
              </mc:Choice>
              <mc:Fallback>
                <p:oleObj name="CS ChemDraw Drawing" r:id="rId4" imgW="2933182" imgH="24468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97375" y="3967361"/>
                        <a:ext cx="2933700" cy="2446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919195A0-7D70-B5B1-E4DB-D6D51E7E2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265373"/>
              </p:ext>
            </p:extLst>
          </p:nvPr>
        </p:nvGraphicFramePr>
        <p:xfrm>
          <a:off x="8368538" y="4064718"/>
          <a:ext cx="3111500" cy="257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111707" imgH="2579551" progId="ChemDraw.Document.6.0">
                  <p:embed/>
                </p:oleObj>
              </mc:Choice>
              <mc:Fallback>
                <p:oleObj name="CS ChemDraw Drawing" r:id="rId6" imgW="3111707" imgH="25795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68538" y="4064718"/>
                        <a:ext cx="3111500" cy="257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5E547763-9031-E89D-BA87-48127BCD08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94853"/>
              </p:ext>
            </p:extLst>
          </p:nvPr>
        </p:nvGraphicFramePr>
        <p:xfrm>
          <a:off x="5040635" y="873604"/>
          <a:ext cx="2378075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378317" imgH="2447198" progId="ChemDraw.Document.6.0">
                  <p:embed/>
                </p:oleObj>
              </mc:Choice>
              <mc:Fallback>
                <p:oleObj name="CS ChemDraw Drawing" r:id="rId8" imgW="2378317" imgH="2447198" progId="ChemDraw.Document.6.0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B7B9BA92-DC95-B079-0BC3-F90537F9DA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40635" y="873604"/>
                        <a:ext cx="2378075" cy="244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F9FC15A6-341D-9819-BA24-95DA68E565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604221"/>
              </p:ext>
            </p:extLst>
          </p:nvPr>
        </p:nvGraphicFramePr>
        <p:xfrm>
          <a:off x="63577" y="784200"/>
          <a:ext cx="3559175" cy="320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3558398" imgH="3207753" progId="ChemDraw.Document.6.0">
                  <p:embed/>
                </p:oleObj>
              </mc:Choice>
              <mc:Fallback>
                <p:oleObj name="CS ChemDraw Drawing" r:id="rId10" imgW="3558398" imgH="32077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577" y="784200"/>
                        <a:ext cx="3559175" cy="320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12ACD004-BA83-5C30-7917-B77F00F216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293456"/>
              </p:ext>
            </p:extLst>
          </p:nvPr>
        </p:nvGraphicFramePr>
        <p:xfrm>
          <a:off x="7606365" y="896068"/>
          <a:ext cx="3409950" cy="316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3410132" imgH="3169292" progId="ChemDraw.Document.6.0">
                  <p:embed/>
                </p:oleObj>
              </mc:Choice>
              <mc:Fallback>
                <p:oleObj name="CS ChemDraw Drawing" r:id="rId12" imgW="3410132" imgH="31692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06365" y="896068"/>
                        <a:ext cx="3409950" cy="316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91CEBD25-3F72-7F44-950F-C743725DE5F1}"/>
              </a:ext>
            </a:extLst>
          </p:cNvPr>
          <p:cNvSpPr/>
          <p:nvPr/>
        </p:nvSpPr>
        <p:spPr>
          <a:xfrm>
            <a:off x="1916206" y="3330583"/>
            <a:ext cx="75130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457200"/>
            <a:r>
              <a:rPr lang="en-US" sz="1400" b="1" kern="0" dirty="0">
                <a:solidFill>
                  <a:prstClr val="black"/>
                </a:solidFill>
                <a:latin typeface="Calibri (Основной текст)"/>
                <a:cs typeface="Times New Roman" panose="02020603050405020304" pitchFamily="18" charset="0"/>
              </a:rPr>
              <a:t>I</a:t>
            </a:r>
            <a:endParaRPr lang="ru-RU" sz="1400" kern="0" baseline="30000" dirty="0">
              <a:solidFill>
                <a:prstClr val="black"/>
              </a:solidFill>
              <a:latin typeface="Calibri (Основной текст)"/>
            </a:endParaRPr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145582EA-1E72-0FF4-63F0-3DDA50951DDF}"/>
              </a:ext>
            </a:extLst>
          </p:cNvPr>
          <p:cNvSpPr/>
          <p:nvPr/>
        </p:nvSpPr>
        <p:spPr>
          <a:xfrm>
            <a:off x="6015565" y="3407653"/>
            <a:ext cx="75130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457200"/>
            <a:r>
              <a:rPr lang="en-US" sz="1400" b="1" kern="0" dirty="0">
                <a:solidFill>
                  <a:prstClr val="black"/>
                </a:solidFill>
                <a:latin typeface="Calibri (Основной текст)"/>
                <a:cs typeface="Times New Roman" panose="02020603050405020304" pitchFamily="18" charset="0"/>
              </a:rPr>
              <a:t>II</a:t>
            </a:r>
            <a:endParaRPr lang="ru-RU" sz="1400" kern="0" baseline="30000" dirty="0">
              <a:solidFill>
                <a:prstClr val="black"/>
              </a:solidFill>
              <a:latin typeface="Calibri (Основной текст)"/>
            </a:endParaRPr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3325B223-530F-C6D7-6AB0-A0C61BD74145}"/>
              </a:ext>
            </a:extLst>
          </p:cNvPr>
          <p:cNvSpPr/>
          <p:nvPr/>
        </p:nvSpPr>
        <p:spPr>
          <a:xfrm>
            <a:off x="9582612" y="3407653"/>
            <a:ext cx="75130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457200"/>
            <a:r>
              <a:rPr lang="en-US" sz="1400" b="1" kern="0" dirty="0">
                <a:solidFill>
                  <a:prstClr val="black"/>
                </a:solidFill>
                <a:latin typeface="Calibri (Основной текст)"/>
                <a:cs typeface="Times New Roman" panose="02020603050405020304" pitchFamily="18" charset="0"/>
              </a:rPr>
              <a:t>III</a:t>
            </a:r>
            <a:endParaRPr lang="ru-RU" sz="1400" kern="0" baseline="30000" dirty="0">
              <a:solidFill>
                <a:prstClr val="black"/>
              </a:solidFill>
              <a:latin typeface="Calibri (Основной текст)"/>
            </a:endParaRPr>
          </a:p>
        </p:txBody>
      </p:sp>
    </p:spTree>
    <p:extLst>
      <p:ext uri="{BB962C8B-B14F-4D97-AF65-F5344CB8AC3E}">
        <p14:creationId xmlns:p14="http://schemas.microsoft.com/office/powerpoint/2010/main" val="7313774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3" name="Заголовок 1"/>
          <p:cNvSpPr>
            <a:spLocks noGrp="1"/>
          </p:cNvSpPr>
          <p:nvPr>
            <p:ph type="ctrTitle"/>
          </p:nvPr>
        </p:nvSpPr>
        <p:spPr>
          <a:xfrm>
            <a:off x="0" y="184944"/>
            <a:ext cx="12192000" cy="573768"/>
          </a:xfrm>
        </p:spPr>
        <p:txBody>
          <a:bodyPr/>
          <a:lstStyle/>
          <a:p>
            <a:r>
              <a:rPr lang="ru-RU" sz="4000" dirty="0">
                <a:cs typeface="Arial" charset="0"/>
              </a:rPr>
              <a:t>Исследованные фотосенсибилизаторы</a:t>
            </a:r>
            <a:endParaRPr lang="ru-RU" sz="4000" dirty="0"/>
          </a:p>
        </p:txBody>
      </p:sp>
      <p:sp>
        <p:nvSpPr>
          <p:cNvPr id="514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5147" name="Прямоугольник 3"/>
          <p:cNvSpPr>
            <a:spLocks noChangeArrowheads="1"/>
          </p:cNvSpPr>
          <p:nvPr/>
        </p:nvSpPr>
        <p:spPr bwMode="auto">
          <a:xfrm>
            <a:off x="11890375" y="0"/>
            <a:ext cx="301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1" dirty="0">
                <a:latin typeface="Calibri" pitchFamily="34" charset="0"/>
              </a:rPr>
              <a:t>3</a:t>
            </a:r>
          </a:p>
        </p:txBody>
      </p:sp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0F4ED5F3-0925-48A5-B40A-FC8009F66CF9}"/>
              </a:ext>
            </a:extLst>
          </p:cNvPr>
          <p:cNvSpPr/>
          <p:nvPr/>
        </p:nvSpPr>
        <p:spPr>
          <a:xfrm>
            <a:off x="8261363" y="6580711"/>
            <a:ext cx="75130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457200"/>
            <a:r>
              <a:rPr lang="en-US" sz="1400" b="1" kern="0" dirty="0">
                <a:solidFill>
                  <a:prstClr val="black"/>
                </a:solidFill>
                <a:latin typeface="Calibri (Основной текст)"/>
                <a:cs typeface="Times New Roman" panose="02020603050405020304" pitchFamily="18" charset="0"/>
              </a:rPr>
              <a:t>X</a:t>
            </a:r>
            <a:endParaRPr lang="ru-RU" sz="1400" kern="0" baseline="30000" dirty="0">
              <a:solidFill>
                <a:prstClr val="black"/>
              </a:solidFill>
              <a:latin typeface="Calibri (Основной текст)"/>
            </a:endParaRPr>
          </a:p>
        </p:txBody>
      </p:sp>
      <p:sp>
        <p:nvSpPr>
          <p:cNvPr id="31" name="Прямоугольник 30">
            <a:extLst>
              <a:ext uri="{FF2B5EF4-FFF2-40B4-BE49-F238E27FC236}">
                <a16:creationId xmlns:a16="http://schemas.microsoft.com/office/drawing/2014/main" id="{D92BAD19-E75F-4D06-8AF6-383DC0E79F3A}"/>
              </a:ext>
            </a:extLst>
          </p:cNvPr>
          <p:cNvSpPr/>
          <p:nvPr/>
        </p:nvSpPr>
        <p:spPr>
          <a:xfrm>
            <a:off x="3650309" y="3394951"/>
            <a:ext cx="75130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457200"/>
            <a:r>
              <a:rPr lang="en-US" sz="1400" b="1" kern="0" dirty="0">
                <a:solidFill>
                  <a:prstClr val="black"/>
                </a:solidFill>
                <a:latin typeface="Calibri (Основной текст)"/>
                <a:cs typeface="Times New Roman" panose="02020603050405020304" pitchFamily="18" charset="0"/>
              </a:rPr>
              <a:t>VII</a:t>
            </a:r>
            <a:endParaRPr lang="ru-RU" sz="1400" kern="0" baseline="30000" dirty="0">
              <a:solidFill>
                <a:prstClr val="black"/>
              </a:solidFill>
              <a:latin typeface="Calibri (Основной текст)"/>
            </a:endParaRPr>
          </a:p>
        </p:txBody>
      </p:sp>
      <p:sp>
        <p:nvSpPr>
          <p:cNvPr id="33" name="Прямоугольник 32">
            <a:extLst>
              <a:ext uri="{FF2B5EF4-FFF2-40B4-BE49-F238E27FC236}">
                <a16:creationId xmlns:a16="http://schemas.microsoft.com/office/drawing/2014/main" id="{70392DBB-E59B-406B-AB52-C1D834B54164}"/>
              </a:ext>
            </a:extLst>
          </p:cNvPr>
          <p:cNvSpPr/>
          <p:nvPr/>
        </p:nvSpPr>
        <p:spPr>
          <a:xfrm>
            <a:off x="8166097" y="3525661"/>
            <a:ext cx="75130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457200"/>
            <a:r>
              <a:rPr lang="en-US" sz="1400" b="1" kern="0" dirty="0">
                <a:solidFill>
                  <a:prstClr val="black"/>
                </a:solidFill>
                <a:latin typeface="Calibri (Основной текст)"/>
                <a:cs typeface="Times New Roman" panose="02020603050405020304" pitchFamily="18" charset="0"/>
              </a:rPr>
              <a:t>VIII</a:t>
            </a:r>
            <a:endParaRPr lang="ru-RU" sz="1400" kern="0" baseline="30000" dirty="0">
              <a:solidFill>
                <a:prstClr val="black"/>
              </a:solidFill>
              <a:latin typeface="Calibri (Основной текст)"/>
            </a:endParaRPr>
          </a:p>
        </p:txBody>
      </p:sp>
      <p:sp>
        <p:nvSpPr>
          <p:cNvPr id="37" name="Прямоугольник 36">
            <a:extLst>
              <a:ext uri="{FF2B5EF4-FFF2-40B4-BE49-F238E27FC236}">
                <a16:creationId xmlns:a16="http://schemas.microsoft.com/office/drawing/2014/main" id="{07A936BA-DE14-4E21-954B-A1923ED660A2}"/>
              </a:ext>
            </a:extLst>
          </p:cNvPr>
          <p:cNvSpPr/>
          <p:nvPr/>
        </p:nvSpPr>
        <p:spPr>
          <a:xfrm>
            <a:off x="3399638" y="6524984"/>
            <a:ext cx="75130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457200"/>
            <a:r>
              <a:rPr lang="en-US" sz="1400" b="1" kern="0" dirty="0">
                <a:solidFill>
                  <a:prstClr val="black"/>
                </a:solidFill>
                <a:latin typeface="Calibri (Основной текст)"/>
                <a:cs typeface="Times New Roman" panose="02020603050405020304" pitchFamily="18" charset="0"/>
              </a:rPr>
              <a:t>IX</a:t>
            </a:r>
            <a:endParaRPr lang="ru-RU" sz="1400" kern="0" baseline="30000" dirty="0">
              <a:solidFill>
                <a:prstClr val="black"/>
              </a:solidFill>
              <a:latin typeface="Calibri (Основной текст)"/>
            </a:endParaRP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1D8FAC3-2CBE-F76F-0FC3-5F294EBD90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146400"/>
              </p:ext>
            </p:extLst>
          </p:nvPr>
        </p:nvGraphicFramePr>
        <p:xfrm>
          <a:off x="6872669" y="931244"/>
          <a:ext cx="3148013" cy="256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148017" imgH="2559943" progId="ChemDraw.Document.6.0">
                  <p:embed/>
                </p:oleObj>
              </mc:Choice>
              <mc:Fallback>
                <p:oleObj name="CS ChemDraw Drawing" r:id="rId3" imgW="3148017" imgH="25599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2669" y="931244"/>
                        <a:ext cx="3148013" cy="2560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F583360A-484A-BAC1-F90A-D174F22D7F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893048"/>
              </p:ext>
            </p:extLst>
          </p:nvPr>
        </p:nvGraphicFramePr>
        <p:xfrm>
          <a:off x="2244358" y="3833438"/>
          <a:ext cx="3852863" cy="286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3852284" imgH="2868011" progId="ChemDraw.Document.6.0">
                  <p:embed/>
                </p:oleObj>
              </mc:Choice>
              <mc:Fallback>
                <p:oleObj name="CS ChemDraw Drawing" r:id="rId5" imgW="3852284" imgH="28680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44358" y="3833438"/>
                        <a:ext cx="3852863" cy="286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A674197-2C6C-EAD2-8A39-0E28E90D9A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694987"/>
              </p:ext>
            </p:extLst>
          </p:nvPr>
        </p:nvGraphicFramePr>
        <p:xfrm>
          <a:off x="2152284" y="773113"/>
          <a:ext cx="3038475" cy="265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3038330" imgH="2655719" progId="ChemDraw.Document.6.0">
                  <p:embed/>
                </p:oleObj>
              </mc:Choice>
              <mc:Fallback>
                <p:oleObj name="CS ChemDraw Drawing" r:id="rId7" imgW="3038330" imgH="26557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52284" y="773113"/>
                        <a:ext cx="3038475" cy="2655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A93B9F11-8142-AC7A-4BE8-A25B4A9CC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037950"/>
              </p:ext>
            </p:extLst>
          </p:nvPr>
        </p:nvGraphicFramePr>
        <p:xfrm>
          <a:off x="6872669" y="3833438"/>
          <a:ext cx="3000375" cy="271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3000507" imgH="2712280" progId="ChemDraw.Document.6.0">
                  <p:embed/>
                </p:oleObj>
              </mc:Choice>
              <mc:Fallback>
                <p:oleObj name="CS ChemDraw Drawing" r:id="rId9" imgW="3000507" imgH="2712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72669" y="3833438"/>
                        <a:ext cx="3000375" cy="2713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6" name="Заголовок 1"/>
          <p:cNvSpPr>
            <a:spLocks noGrp="1"/>
          </p:cNvSpPr>
          <p:nvPr>
            <p:ph type="ctrTitle"/>
          </p:nvPr>
        </p:nvSpPr>
        <p:spPr>
          <a:xfrm>
            <a:off x="1524000" y="0"/>
            <a:ext cx="9144000" cy="774157"/>
          </a:xfrm>
        </p:spPr>
        <p:txBody>
          <a:bodyPr/>
          <a:lstStyle/>
          <a:p>
            <a:r>
              <a:rPr lang="ru-RU" sz="4000" dirty="0"/>
              <a:t>Квантовый выход </a:t>
            </a:r>
            <a:r>
              <a:rPr lang="ru-RU" sz="4000" dirty="0" err="1"/>
              <a:t>синглетного</a:t>
            </a:r>
            <a:r>
              <a:rPr lang="ru-RU" sz="4000" dirty="0"/>
              <a:t> кислорода</a:t>
            </a:r>
          </a:p>
        </p:txBody>
      </p:sp>
      <p:sp>
        <p:nvSpPr>
          <p:cNvPr id="3098" name="Прямоугольник 2"/>
          <p:cNvSpPr>
            <a:spLocks noChangeArrowheads="1"/>
          </p:cNvSpPr>
          <p:nvPr/>
        </p:nvSpPr>
        <p:spPr bwMode="auto">
          <a:xfrm>
            <a:off x="11890375" y="0"/>
            <a:ext cx="3016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latin typeface="+mn-lt"/>
              </a:rPr>
              <a:t>4</a:t>
            </a:r>
            <a:endParaRPr lang="ru-RU" b="1" dirty="0">
              <a:latin typeface="+mn-lt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42382BBC-740F-4B7F-90C9-0A5AE05A1276}"/>
              </a:ext>
            </a:extLst>
          </p:cNvPr>
          <p:cNvSpPr/>
          <p:nvPr/>
        </p:nvSpPr>
        <p:spPr>
          <a:xfrm>
            <a:off x="152400" y="1352550"/>
            <a:ext cx="1144334" cy="509897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Прямоугольник 27">
            <a:extLst>
              <a:ext uri="{FF2B5EF4-FFF2-40B4-BE49-F238E27FC236}">
                <a16:creationId xmlns:a16="http://schemas.microsoft.com/office/drawing/2014/main" id="{6CF06094-5E96-4CD8-84AA-B4A0808C8823}"/>
              </a:ext>
            </a:extLst>
          </p:cNvPr>
          <p:cNvSpPr/>
          <p:nvPr/>
        </p:nvSpPr>
        <p:spPr>
          <a:xfrm>
            <a:off x="1633182" y="610940"/>
            <a:ext cx="90678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prstClr val="black"/>
                </a:solidFill>
                <a:latin typeface="Calibri (Основной текст)"/>
                <a:cs typeface="Times New Roman" panose="02020603050405020304" pitchFamily="18" charset="0"/>
              </a:rPr>
              <a:t>Уравнение для расчёта квантового выхода синглетного кислорода</a:t>
            </a:r>
            <a:r>
              <a:rPr lang="ru-RU" sz="2100" dirty="0">
                <a:solidFill>
                  <a:prstClr val="black"/>
                </a:solidFill>
                <a:latin typeface="Calibri (Основной текст)"/>
                <a:cs typeface="Times New Roman" panose="02020603050405020304" pitchFamily="18" charset="0"/>
              </a:rPr>
              <a:t> (</a:t>
            </a:r>
            <a:r>
              <a:rPr lang="ru-RU" sz="2100" i="1" dirty="0">
                <a:solidFill>
                  <a:prstClr val="black"/>
                </a:solidFill>
                <a:latin typeface="Calibri (Основной текст)"/>
                <a:ea typeface="Calibri" panose="020F0502020204030204" pitchFamily="34" charset="0"/>
              </a:rPr>
              <a:t>Φ</a:t>
            </a:r>
            <a:r>
              <a:rPr lang="ru-RU" sz="2100" baseline="-25000" dirty="0">
                <a:solidFill>
                  <a:prstClr val="black"/>
                </a:solidFill>
                <a:latin typeface="Calibri (Основной текст)"/>
                <a:ea typeface="Calibri" panose="020F0502020204030204" pitchFamily="34" charset="0"/>
              </a:rPr>
              <a:t>Δ</a:t>
            </a:r>
            <a:r>
              <a:rPr lang="ru-RU" sz="2100" dirty="0">
                <a:solidFill>
                  <a:prstClr val="black"/>
                </a:solidFill>
                <a:latin typeface="Calibri (Основной текст)"/>
                <a:ea typeface="Calibri" panose="020F0502020204030204" pitchFamily="34" charset="0"/>
              </a:rPr>
              <a:t>)</a:t>
            </a:r>
            <a:r>
              <a:rPr lang="en-US" sz="2100" dirty="0">
                <a:solidFill>
                  <a:prstClr val="black"/>
                </a:solidFill>
                <a:latin typeface="Calibri (Основной текст)"/>
                <a:ea typeface="Calibri" panose="020F0502020204030204" pitchFamily="34" charset="0"/>
              </a:rPr>
              <a:t>:</a:t>
            </a:r>
            <a:endParaRPr lang="ru-RU" sz="2100" dirty="0">
              <a:solidFill>
                <a:prstClr val="black"/>
              </a:solidFill>
              <a:latin typeface="Calibri (Основной текст)"/>
              <a:cs typeface="Times New Roman" panose="02020603050405020304" pitchFamily="18" charset="0"/>
            </a:endParaRPr>
          </a:p>
        </p:txBody>
      </p:sp>
      <p:graphicFrame>
        <p:nvGraphicFramePr>
          <p:cNvPr id="32" name="Диаграмма 31">
            <a:extLst>
              <a:ext uri="{FF2B5EF4-FFF2-40B4-BE49-F238E27FC236}">
                <a16:creationId xmlns:a16="http://schemas.microsoft.com/office/drawing/2014/main" id="{04444D0F-B1B6-4176-A4CB-FCB4300E7BB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33199531"/>
              </p:ext>
            </p:extLst>
          </p:nvPr>
        </p:nvGraphicFramePr>
        <p:xfrm>
          <a:off x="152400" y="2876234"/>
          <a:ext cx="5880547" cy="30304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34" name="Диаграмма 33">
            <a:extLst>
              <a:ext uri="{FF2B5EF4-FFF2-40B4-BE49-F238E27FC236}">
                <a16:creationId xmlns:a16="http://schemas.microsoft.com/office/drawing/2014/main" id="{27622C75-3F8F-402C-AE19-DE41D11ECF8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962419703"/>
              </p:ext>
            </p:extLst>
          </p:nvPr>
        </p:nvGraphicFramePr>
        <p:xfrm>
          <a:off x="6205969" y="2876234"/>
          <a:ext cx="5684406" cy="303087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396CC586-3640-4FFA-990B-B0CF74E096AC}"/>
              </a:ext>
            </a:extLst>
          </p:cNvPr>
          <p:cNvSpPr txBox="1"/>
          <p:nvPr/>
        </p:nvSpPr>
        <p:spPr>
          <a:xfrm>
            <a:off x="6225019" y="5820369"/>
            <a:ext cx="566535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dirty="0">
                <a:solidFill>
                  <a:prstClr val="black"/>
                </a:solidFill>
                <a:latin typeface="Calibri (Основной текст)"/>
              </a:rPr>
              <a:t>Зависимость убыли оптической плотности ловушки на длине волны 444 </a:t>
            </a:r>
            <a:r>
              <a:rPr lang="ru-RU" sz="1600" dirty="0" err="1">
                <a:solidFill>
                  <a:prstClr val="black"/>
                </a:solidFill>
                <a:latin typeface="Calibri (Основной текст)"/>
              </a:rPr>
              <a:t>нм</a:t>
            </a:r>
            <a:r>
              <a:rPr lang="ru-RU" sz="1600" dirty="0">
                <a:solidFill>
                  <a:prstClr val="black"/>
                </a:solidFill>
                <a:latin typeface="Calibri (Основной текст)"/>
              </a:rPr>
              <a:t> от времени облучения растворов стандарта и исследуемого ФС 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2971DE1F-452F-494D-8A69-797CA4D9F178}"/>
              </a:ext>
            </a:extLst>
          </p:cNvPr>
          <p:cNvSpPr txBox="1"/>
          <p:nvPr/>
        </p:nvSpPr>
        <p:spPr>
          <a:xfrm>
            <a:off x="152400" y="5791200"/>
            <a:ext cx="597658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dirty="0">
                <a:solidFill>
                  <a:prstClr val="black"/>
                </a:solidFill>
                <a:latin typeface="Calibri (Основной текст)"/>
              </a:rPr>
              <a:t>Электронные спектры поглощения раствора ФС с 1,3-дифенилизобензофураном в 1-октаноле при различном времени облучения (интервал 1 мин)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E76CF69-4DAA-4B99-AF52-92D11FBEBA1B}"/>
                  </a:ext>
                </a:extLst>
              </p:cNvPr>
              <p:cNvSpPr txBox="1"/>
              <p:nvPr/>
            </p:nvSpPr>
            <p:spPr>
              <a:xfrm>
                <a:off x="1851819" y="1000928"/>
                <a:ext cx="2730142" cy="6650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𝛷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ru-RU" baseline="-25000" dirty="0">
                              <a:solidFill>
                                <a:prstClr val="black"/>
                              </a:solidFill>
                              <a:latin typeface="Comic Sans MS" panose="030F0702030302020204" pitchFamily="66" charset="0"/>
                              <a:ea typeface="Calibri" panose="020F0502020204030204" pitchFamily="34" charset="0"/>
                              <a:cs typeface="Arial" charset="0"/>
                            </a:rPr>
                            <m:t>Δ</m:t>
                          </m:r>
                        </m:sub>
                      </m:sSub>
                      <m:r>
                        <a:rPr lang="ru-RU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ru-RU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ru-RU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ФС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ru-RU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ru-RU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Ст</m:t>
                              </m:r>
                            </m:sub>
                          </m:sSub>
                        </m:den>
                      </m:f>
                      <m:r>
                        <a:rPr lang="ru-RU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𝑃</m:t>
                              </m:r>
                            </m:e>
                            <m:sub>
                              <m:r>
                                <a:rPr lang="ru-RU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Ст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𝑃</m:t>
                              </m:r>
                            </m:e>
                            <m:sub>
                              <m:r>
                                <a:rPr lang="ru-RU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ФС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𝛷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ru-RU" baseline="-25000" dirty="0">
                                  <a:solidFill>
                                    <a:prstClr val="black"/>
                                  </a:solidFill>
                                  <a:latin typeface="Comic Sans MS" panose="030F0702030302020204" pitchFamily="66" charset="0"/>
                                  <a:ea typeface="Calibri" panose="020F0502020204030204" pitchFamily="34" charset="0"/>
                                  <a:cs typeface="Arial" charset="0"/>
                                </a:rPr>
                                <m:t>Δ</m:t>
                              </m:r>
                            </m:sub>
                          </m:sSub>
                          <m:r>
                            <a:rPr lang="ru-RU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sub>
                          <m:r>
                            <a:rPr lang="ru-RU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ФС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E76CF69-4DAA-4B99-AF52-92D11FBEBA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1819" y="1000928"/>
                <a:ext cx="2730142" cy="66505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FFE2D9F-4ADE-4254-B842-6512984E08F8}"/>
                  </a:ext>
                </a:extLst>
              </p:cNvPr>
              <p:cNvSpPr txBox="1"/>
              <p:nvPr/>
            </p:nvSpPr>
            <p:spPr>
              <a:xfrm>
                <a:off x="7470998" y="914400"/>
                <a:ext cx="3229759" cy="8014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𝑃</m:t>
                      </m:r>
                      <m:r>
                        <a:rPr lang="ru-RU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limLoc m:val="subSup"/>
                          <m:ctrlPr>
                            <a:rPr lang="ru-RU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</m:t>
                              </m:r>
                            </m:e>
                            <m:sub>
                              <m:r>
                                <a:rPr lang="ru-RU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</m:t>
                              </m:r>
                            </m:e>
                            <m:sub>
                              <m:r>
                                <a:rPr lang="ru-RU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ru-RU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d>
                            <m:d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</m:t>
                              </m:r>
                            </m:e>
                          </m:d>
                          <m:sSub>
                            <m:sSub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−</m:t>
                                  </m:r>
                                  <m:sSup>
                                    <m:sSupPr>
                                      <m:ctrlPr>
                                        <a:rPr lang="ru-RU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RU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0</m:t>
                                      </m:r>
                                    </m:e>
                                    <m:sup>
                                      <m:r>
                                        <a:rPr lang="ru-RU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RU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𝐴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b>
                              <m:r>
                                <a:rPr lang="ru-RU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nor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</m:t>
                          </m:r>
                        </m:e>
                      </m:nary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ru-RU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FFE2D9F-4ADE-4254-B842-6512984E08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0998" y="914400"/>
                <a:ext cx="3229759" cy="80143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>
            <a:extLst>
              <a:ext uri="{FF2B5EF4-FFF2-40B4-BE49-F238E27FC236}">
                <a16:creationId xmlns:a16="http://schemas.microsoft.com/office/drawing/2014/main" id="{A5528748-39B7-4AA6-A7EC-E59B70C565B3}"/>
              </a:ext>
            </a:extLst>
          </p:cNvPr>
          <p:cNvSpPr txBox="1"/>
          <p:nvPr/>
        </p:nvSpPr>
        <p:spPr>
          <a:xfrm>
            <a:off x="152399" y="1665982"/>
            <a:ext cx="612898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где символ ФС относится к фотосенсибилизатору, </a:t>
            </a:r>
            <a:r>
              <a:rPr lang="ru-RU" sz="1600" dirty="0" err="1">
                <a:solidFill>
                  <a:srgbClr val="000000"/>
                </a:solidFill>
                <a:latin typeface="Calibri (Основной текст)"/>
              </a:rPr>
              <a:t>Ст</a:t>
            </a:r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 к стандарту, а величина </a:t>
            </a:r>
            <a:r>
              <a:rPr lang="ru-RU" sz="1600" i="1" dirty="0" err="1">
                <a:solidFill>
                  <a:srgbClr val="000000"/>
                </a:solidFill>
                <a:latin typeface="Calibri (Основной текст)"/>
              </a:rPr>
              <a:t>k</a:t>
            </a:r>
            <a:r>
              <a:rPr lang="ru-RU" sz="1600" baseline="-25000" dirty="0" err="1">
                <a:solidFill>
                  <a:srgbClr val="000000"/>
                </a:solidFill>
                <a:latin typeface="Calibri (Основной текст)"/>
              </a:rPr>
              <a:t>d</a:t>
            </a:r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 представляет собой константу скорости окисления ловушки.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4227DD9D-0E90-4204-8768-4EE827496F9C}"/>
              </a:ext>
            </a:extLst>
          </p:cNvPr>
          <p:cNvSpPr txBox="1"/>
          <p:nvPr/>
        </p:nvSpPr>
        <p:spPr>
          <a:xfrm>
            <a:off x="6128981" y="1587579"/>
            <a:ext cx="5761393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где </a:t>
            </a:r>
            <a:r>
              <a:rPr lang="ru-RU" sz="1600" i="1" dirty="0">
                <a:solidFill>
                  <a:srgbClr val="000000"/>
                </a:solidFill>
                <a:latin typeface="Calibri (Основной текст)"/>
              </a:rPr>
              <a:t>λ</a:t>
            </a:r>
            <a:r>
              <a:rPr lang="ru-RU" sz="1600" baseline="-25000" dirty="0">
                <a:solidFill>
                  <a:srgbClr val="000000"/>
                </a:solidFill>
                <a:latin typeface="Calibri (Основной текст)"/>
              </a:rPr>
              <a:t>1</a:t>
            </a:r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 и </a:t>
            </a:r>
            <a:r>
              <a:rPr lang="ru-RU" sz="1600" i="1" dirty="0">
                <a:solidFill>
                  <a:srgbClr val="000000"/>
                </a:solidFill>
                <a:latin typeface="Calibri (Основной текст)"/>
              </a:rPr>
              <a:t>λ</a:t>
            </a:r>
            <a:r>
              <a:rPr lang="ru-RU" sz="1600" baseline="-25000" dirty="0">
                <a:solidFill>
                  <a:srgbClr val="000000"/>
                </a:solidFill>
                <a:latin typeface="Calibri (Основной текст)"/>
              </a:rPr>
              <a:t>2</a:t>
            </a:r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 граничные значения длин волн, где спектр поглощения ФС и спектр испускания панели перекрываются</a:t>
            </a:r>
            <a:r>
              <a:rPr lang="en-US" sz="1600" dirty="0">
                <a:solidFill>
                  <a:srgbClr val="000000"/>
                </a:solidFill>
                <a:latin typeface="Calibri (Основной текст)"/>
              </a:rPr>
              <a:t>, </a:t>
            </a:r>
            <a:r>
              <a:rPr lang="ru-RU" sz="1600" i="1" dirty="0">
                <a:solidFill>
                  <a:srgbClr val="000000"/>
                </a:solidFill>
                <a:latin typeface="Calibri (Основной текст)"/>
              </a:rPr>
              <a:t>I</a:t>
            </a:r>
            <a:r>
              <a:rPr lang="ru-RU" sz="1600" baseline="-25000" dirty="0">
                <a:solidFill>
                  <a:srgbClr val="000000"/>
                </a:solidFill>
                <a:latin typeface="Calibri (Основной текст)"/>
              </a:rPr>
              <a:t>0</a:t>
            </a:r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 (λ) интенсивность испускания светодиодной панели, </a:t>
            </a:r>
            <a:r>
              <a:rPr lang="ru-RU" sz="1600" i="1" dirty="0">
                <a:solidFill>
                  <a:srgbClr val="000000"/>
                </a:solidFill>
                <a:latin typeface="Calibri (Основной текст)"/>
              </a:rPr>
              <a:t>A</a:t>
            </a:r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 – оптическая плотность раствора.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xfrm>
            <a:off x="669925" y="-20637"/>
            <a:ext cx="11239500" cy="774700"/>
          </a:xfrm>
        </p:spPr>
        <p:txBody>
          <a:bodyPr/>
          <a:lstStyle/>
          <a:p>
            <a:pPr algn="ctr"/>
            <a:r>
              <a:rPr lang="ru-RU" sz="4000" dirty="0">
                <a:cs typeface="Times New Roman" panose="02020603050405020304" pitchFamily="18" charset="0"/>
              </a:rPr>
              <a:t>Квантовый выход </a:t>
            </a:r>
            <a:r>
              <a:rPr lang="ru-RU" sz="4000" dirty="0" err="1">
                <a:cs typeface="Times New Roman" panose="02020603050405020304" pitchFamily="18" charset="0"/>
              </a:rPr>
              <a:t>синглетного</a:t>
            </a:r>
            <a:r>
              <a:rPr lang="ru-RU" sz="4000" dirty="0">
                <a:cs typeface="Times New Roman" panose="02020603050405020304" pitchFamily="18" charset="0"/>
              </a:rPr>
              <a:t> кислорода</a:t>
            </a:r>
          </a:p>
        </p:txBody>
      </p:sp>
      <p:sp>
        <p:nvSpPr>
          <p:cNvPr id="30727" name="Прямоугольник 4"/>
          <p:cNvSpPr>
            <a:spLocks noChangeArrowheads="1"/>
          </p:cNvSpPr>
          <p:nvPr/>
        </p:nvSpPr>
        <p:spPr bwMode="auto">
          <a:xfrm>
            <a:off x="11776980" y="0"/>
            <a:ext cx="3016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1" dirty="0">
                <a:latin typeface="+mn-lt"/>
              </a:rPr>
              <a:t>5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BB3ED1F-5ADB-45ED-816E-48410889F5F7}"/>
              </a:ext>
            </a:extLst>
          </p:cNvPr>
          <p:cNvSpPr txBox="1"/>
          <p:nvPr/>
        </p:nvSpPr>
        <p:spPr>
          <a:xfrm>
            <a:off x="1929063" y="3133967"/>
            <a:ext cx="207159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Φ</a:t>
            </a:r>
            <a:r>
              <a:rPr lang="ru-RU" sz="1600" baseline="-25000" dirty="0">
                <a:solidFill>
                  <a:srgbClr val="000000"/>
                </a:solidFill>
                <a:effectLst/>
                <a:latin typeface="Calibri (Основной текст)"/>
                <a:ea typeface="Calibri" panose="020F0502020204030204" pitchFamily="34" charset="0"/>
              </a:rPr>
              <a:t>Δ</a:t>
            </a:r>
            <a:r>
              <a:rPr lang="en-US" sz="1600" baseline="30000" dirty="0">
                <a:solidFill>
                  <a:srgbClr val="000000"/>
                </a:solidFill>
                <a:effectLst/>
                <a:latin typeface="Calibri (Основной текст)"/>
                <a:ea typeface="Calibri" panose="020F0502020204030204" pitchFamily="34" charset="0"/>
              </a:rPr>
              <a:t>a</a:t>
            </a:r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 = 0.</a:t>
            </a:r>
            <a:r>
              <a:rPr lang="en-US" sz="1600" dirty="0">
                <a:solidFill>
                  <a:srgbClr val="000000"/>
                </a:solidFill>
                <a:latin typeface="Calibri (Основной текст)"/>
              </a:rPr>
              <a:t>63</a:t>
            </a:r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 ± 0.0</a:t>
            </a:r>
            <a:r>
              <a:rPr lang="en-US" sz="1600" dirty="0">
                <a:solidFill>
                  <a:srgbClr val="000000"/>
                </a:solidFill>
                <a:latin typeface="Calibri (Основной текст)"/>
              </a:rPr>
              <a:t>5</a:t>
            </a:r>
          </a:p>
          <a:p>
            <a:pPr algn="ctr"/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Φ</a:t>
            </a:r>
            <a:r>
              <a:rPr lang="ru-RU" sz="1600" baseline="-25000" dirty="0">
                <a:solidFill>
                  <a:srgbClr val="000000"/>
                </a:solidFill>
                <a:effectLst/>
                <a:latin typeface="Calibri (Основной текст)"/>
                <a:ea typeface="Calibri" panose="020F0502020204030204" pitchFamily="34" charset="0"/>
              </a:rPr>
              <a:t>Δ</a:t>
            </a:r>
            <a:r>
              <a:rPr lang="en-US" sz="1600" baseline="30000" dirty="0">
                <a:solidFill>
                  <a:srgbClr val="000000"/>
                </a:solidFill>
                <a:latin typeface="Calibri (Основной текст)"/>
              </a:rPr>
              <a:t>b</a:t>
            </a:r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= 0.</a:t>
            </a:r>
            <a:r>
              <a:rPr lang="en-US" sz="1600" dirty="0">
                <a:solidFill>
                  <a:srgbClr val="000000"/>
                </a:solidFill>
                <a:latin typeface="Calibri (Основной текст)"/>
              </a:rPr>
              <a:t>65</a:t>
            </a:r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 ± 0.0</a:t>
            </a:r>
            <a:r>
              <a:rPr lang="en-US" sz="1600" dirty="0">
                <a:solidFill>
                  <a:srgbClr val="000000"/>
                </a:solidFill>
                <a:latin typeface="Calibri (Основной текст)"/>
              </a:rPr>
              <a:t>7</a:t>
            </a:r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 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D8DD77B-1257-4A47-BBF8-508371E8D895}"/>
              </a:ext>
            </a:extLst>
          </p:cNvPr>
          <p:cNvSpPr txBox="1"/>
          <p:nvPr/>
        </p:nvSpPr>
        <p:spPr>
          <a:xfrm>
            <a:off x="7333094" y="3267112"/>
            <a:ext cx="207159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Φ</a:t>
            </a:r>
            <a:r>
              <a:rPr lang="ru-RU" sz="1600" baseline="-25000" dirty="0">
                <a:solidFill>
                  <a:srgbClr val="000000"/>
                </a:solidFill>
                <a:effectLst/>
                <a:latin typeface="Calibri (Основной текст)"/>
                <a:ea typeface="Calibri" panose="020F0502020204030204" pitchFamily="34" charset="0"/>
              </a:rPr>
              <a:t>Δ</a:t>
            </a:r>
            <a:r>
              <a:rPr lang="en-US" sz="1600" baseline="30000" dirty="0">
                <a:solidFill>
                  <a:srgbClr val="000000"/>
                </a:solidFill>
                <a:effectLst/>
                <a:latin typeface="Calibri (Основной текст)"/>
                <a:ea typeface="Calibri" panose="020F0502020204030204" pitchFamily="34" charset="0"/>
              </a:rPr>
              <a:t>a</a:t>
            </a:r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 = 0.</a:t>
            </a:r>
            <a:r>
              <a:rPr lang="en-US" sz="1600" dirty="0">
                <a:solidFill>
                  <a:srgbClr val="000000"/>
                </a:solidFill>
                <a:latin typeface="Calibri (Основной текст)"/>
              </a:rPr>
              <a:t>63</a:t>
            </a:r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 ± 0.0</a:t>
            </a:r>
            <a:r>
              <a:rPr lang="en-US" sz="1600" dirty="0">
                <a:solidFill>
                  <a:srgbClr val="000000"/>
                </a:solidFill>
                <a:latin typeface="Calibri (Основной текст)"/>
              </a:rPr>
              <a:t>2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736B3C8-77A4-4E02-968D-A646A2743BD2}"/>
              </a:ext>
            </a:extLst>
          </p:cNvPr>
          <p:cNvSpPr txBox="1"/>
          <p:nvPr/>
        </p:nvSpPr>
        <p:spPr>
          <a:xfrm>
            <a:off x="1941098" y="6007992"/>
            <a:ext cx="207159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Φ</a:t>
            </a:r>
            <a:r>
              <a:rPr lang="ru-RU" sz="1600" baseline="-25000" dirty="0">
                <a:solidFill>
                  <a:srgbClr val="000000"/>
                </a:solidFill>
                <a:effectLst/>
                <a:latin typeface="Calibri (Основной текст)"/>
                <a:ea typeface="Calibri" panose="020F0502020204030204" pitchFamily="34" charset="0"/>
              </a:rPr>
              <a:t>Δ</a:t>
            </a:r>
            <a:r>
              <a:rPr lang="en-US" sz="1600" baseline="30000" dirty="0">
                <a:solidFill>
                  <a:srgbClr val="000000"/>
                </a:solidFill>
                <a:effectLst/>
                <a:latin typeface="Calibri (Основной текст)"/>
                <a:ea typeface="Calibri" panose="020F0502020204030204" pitchFamily="34" charset="0"/>
              </a:rPr>
              <a:t>a</a:t>
            </a:r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 = 0.</a:t>
            </a:r>
            <a:r>
              <a:rPr lang="en-US" sz="1600" dirty="0">
                <a:solidFill>
                  <a:srgbClr val="000000"/>
                </a:solidFill>
                <a:latin typeface="Calibri (Основной текст)"/>
              </a:rPr>
              <a:t>64</a:t>
            </a:r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 ± 0.0</a:t>
            </a:r>
            <a:r>
              <a:rPr lang="en-US" sz="1600" dirty="0">
                <a:solidFill>
                  <a:srgbClr val="000000"/>
                </a:solidFill>
                <a:latin typeface="Calibri (Основной текст)"/>
              </a:rPr>
              <a:t>3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D2EB7BC-14C4-4457-BFC6-153818323FDA}"/>
              </a:ext>
            </a:extLst>
          </p:cNvPr>
          <p:cNvSpPr txBox="1"/>
          <p:nvPr/>
        </p:nvSpPr>
        <p:spPr>
          <a:xfrm>
            <a:off x="7429350" y="5839543"/>
            <a:ext cx="207159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Φ</a:t>
            </a:r>
            <a:r>
              <a:rPr lang="ru-RU" sz="1600" baseline="-25000" dirty="0">
                <a:solidFill>
                  <a:srgbClr val="000000"/>
                </a:solidFill>
                <a:effectLst/>
                <a:latin typeface="Calibri (Основной текст)"/>
                <a:ea typeface="Calibri" panose="020F0502020204030204" pitchFamily="34" charset="0"/>
              </a:rPr>
              <a:t>Δ</a:t>
            </a:r>
            <a:r>
              <a:rPr lang="en-US" sz="1600" baseline="30000" dirty="0">
                <a:solidFill>
                  <a:srgbClr val="000000"/>
                </a:solidFill>
                <a:effectLst/>
                <a:latin typeface="Calibri (Основной текст)"/>
                <a:ea typeface="Calibri" panose="020F0502020204030204" pitchFamily="34" charset="0"/>
              </a:rPr>
              <a:t>a</a:t>
            </a:r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 = 0.</a:t>
            </a:r>
            <a:r>
              <a:rPr lang="en-US" sz="1600" dirty="0">
                <a:solidFill>
                  <a:srgbClr val="000000"/>
                </a:solidFill>
                <a:latin typeface="Calibri (Основной текст)"/>
              </a:rPr>
              <a:t>49</a:t>
            </a:r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 ± 0.0</a:t>
            </a:r>
            <a:r>
              <a:rPr lang="en-US" sz="1600" dirty="0">
                <a:solidFill>
                  <a:srgbClr val="000000"/>
                </a:solidFill>
                <a:latin typeface="Calibri (Основной текст)"/>
              </a:rPr>
              <a:t>5</a:t>
            </a:r>
          </a:p>
          <a:p>
            <a:pPr algn="ctr"/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Φ</a:t>
            </a:r>
            <a:r>
              <a:rPr lang="ru-RU" sz="1600" baseline="-25000" dirty="0">
                <a:solidFill>
                  <a:srgbClr val="000000"/>
                </a:solidFill>
                <a:effectLst/>
                <a:latin typeface="Calibri (Основной текст)"/>
                <a:ea typeface="Calibri" panose="020F0502020204030204" pitchFamily="34" charset="0"/>
              </a:rPr>
              <a:t>Δ</a:t>
            </a:r>
            <a:r>
              <a:rPr lang="en-US" sz="1600" baseline="30000" dirty="0">
                <a:solidFill>
                  <a:srgbClr val="000000"/>
                </a:solidFill>
                <a:latin typeface="Calibri (Основной текст)"/>
              </a:rPr>
              <a:t>b</a:t>
            </a:r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= 0.</a:t>
            </a:r>
            <a:r>
              <a:rPr lang="en-US" sz="1600" dirty="0">
                <a:solidFill>
                  <a:srgbClr val="000000"/>
                </a:solidFill>
                <a:latin typeface="Calibri (Основной текст)"/>
              </a:rPr>
              <a:t>47</a:t>
            </a:r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 ± 0.0</a:t>
            </a:r>
            <a:r>
              <a:rPr lang="en-US" sz="1600" dirty="0">
                <a:solidFill>
                  <a:srgbClr val="000000"/>
                </a:solidFill>
                <a:latin typeface="Calibri (Основной текст)"/>
              </a:rPr>
              <a:t>5</a:t>
            </a:r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  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CD6C567-DC8C-4FAB-B194-3D230D4F21F1}"/>
              </a:ext>
            </a:extLst>
          </p:cNvPr>
          <p:cNvSpPr txBox="1"/>
          <p:nvPr/>
        </p:nvSpPr>
        <p:spPr>
          <a:xfrm>
            <a:off x="0" y="6334780"/>
            <a:ext cx="1219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baseline="30000" dirty="0">
                <a:solidFill>
                  <a:srgbClr val="000000"/>
                </a:solidFill>
                <a:effectLst/>
                <a:latin typeface="Calibri (Основной текст)"/>
                <a:ea typeface="Calibri" panose="020F0502020204030204" pitchFamily="34" charset="0"/>
              </a:rPr>
              <a:t>a </a:t>
            </a:r>
            <a:r>
              <a:rPr lang="ru-RU" sz="1600" dirty="0">
                <a:solidFill>
                  <a:srgbClr val="000000"/>
                </a:solidFill>
                <a:effectLst/>
                <a:latin typeface="Calibri (Основной текст)"/>
                <a:ea typeface="Calibri" panose="020F0502020204030204" pitchFamily="34" charset="0"/>
              </a:rPr>
              <a:t>Значения, полученные </a:t>
            </a:r>
            <a:r>
              <a:rPr lang="ru-RU" sz="1600" dirty="0">
                <a:solidFill>
                  <a:srgbClr val="000000"/>
                </a:solidFill>
                <a:latin typeface="Calibri (Основной текст)"/>
                <a:ea typeface="Calibri" panose="020F0502020204030204" pitchFamily="34" charset="0"/>
              </a:rPr>
              <a:t>методом химических ловушек</a:t>
            </a:r>
            <a:endParaRPr lang="en-US" sz="1600" baseline="30000" dirty="0">
              <a:solidFill>
                <a:srgbClr val="000000"/>
              </a:solidFill>
              <a:effectLst/>
              <a:latin typeface="Calibri (Основной текст)"/>
              <a:ea typeface="Calibri" panose="020F0502020204030204" pitchFamily="34" charset="0"/>
            </a:endParaRPr>
          </a:p>
          <a:p>
            <a:pPr algn="ctr"/>
            <a:r>
              <a:rPr lang="en-US" sz="1600" baseline="30000" dirty="0">
                <a:solidFill>
                  <a:srgbClr val="000000"/>
                </a:solidFill>
                <a:effectLst/>
                <a:latin typeface="Calibri (Основной текст)"/>
                <a:ea typeface="Calibri" panose="020F0502020204030204" pitchFamily="34" charset="0"/>
              </a:rPr>
              <a:t>b </a:t>
            </a:r>
            <a:r>
              <a:rPr lang="ru-RU" sz="1600" dirty="0">
                <a:solidFill>
                  <a:srgbClr val="000000"/>
                </a:solidFill>
                <a:effectLst/>
                <a:latin typeface="Calibri (Основной текст)"/>
                <a:ea typeface="Calibri" panose="020F0502020204030204" pitchFamily="34" charset="0"/>
              </a:rPr>
              <a:t>Значения, полученные из прямых измерений интенсивности люминесценции </a:t>
            </a:r>
            <a:r>
              <a:rPr lang="ru-RU" sz="1600" baseline="30000" dirty="0">
                <a:solidFill>
                  <a:srgbClr val="000000"/>
                </a:solidFill>
                <a:effectLst/>
                <a:latin typeface="Calibri (Основной текст)"/>
                <a:ea typeface="Calibri" panose="020F0502020204030204" pitchFamily="34" charset="0"/>
              </a:rPr>
              <a:t>1</a:t>
            </a:r>
            <a:r>
              <a:rPr lang="ru-RU" sz="1600" dirty="0">
                <a:solidFill>
                  <a:srgbClr val="000000"/>
                </a:solidFill>
                <a:effectLst/>
                <a:latin typeface="Calibri (Основной текст)"/>
                <a:ea typeface="Calibri" panose="020F0502020204030204" pitchFamily="34" charset="0"/>
              </a:rPr>
              <a:t>О</a:t>
            </a:r>
            <a:r>
              <a:rPr lang="ru-RU" sz="1600" baseline="-25000" dirty="0">
                <a:solidFill>
                  <a:srgbClr val="000000"/>
                </a:solidFill>
                <a:effectLst/>
                <a:latin typeface="Calibri (Основной текст)"/>
                <a:ea typeface="Calibri" panose="020F0502020204030204" pitchFamily="34" charset="0"/>
              </a:rPr>
              <a:t>2</a:t>
            </a:r>
            <a:r>
              <a:rPr lang="ru-RU" sz="1600" dirty="0">
                <a:solidFill>
                  <a:srgbClr val="000000"/>
                </a:solidFill>
                <a:effectLst/>
                <a:latin typeface="Calibri (Основной текст)"/>
                <a:ea typeface="Calibri" panose="020F0502020204030204" pitchFamily="34" charset="0"/>
              </a:rPr>
              <a:t> при 1270 </a:t>
            </a:r>
            <a:r>
              <a:rPr lang="ru-RU" sz="1600" dirty="0" err="1">
                <a:solidFill>
                  <a:srgbClr val="000000"/>
                </a:solidFill>
                <a:effectLst/>
                <a:latin typeface="Calibri (Основной текст)"/>
                <a:ea typeface="Calibri" panose="020F0502020204030204" pitchFamily="34" charset="0"/>
              </a:rPr>
              <a:t>нм</a:t>
            </a:r>
            <a:endParaRPr lang="en-US" sz="1600" dirty="0">
              <a:solidFill>
                <a:srgbClr val="000000"/>
              </a:solidFill>
              <a:latin typeface="Calibri (Основной текст)"/>
            </a:endParaRPr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0C44A830-2B0F-7F3B-FCDB-B9D19952EA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733653"/>
              </p:ext>
            </p:extLst>
          </p:nvPr>
        </p:nvGraphicFramePr>
        <p:xfrm>
          <a:off x="1688592" y="703277"/>
          <a:ext cx="3235325" cy="244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235011" imgH="2445690" progId="ChemDraw.Document.6.0">
                  <p:embed/>
                </p:oleObj>
              </mc:Choice>
              <mc:Fallback>
                <p:oleObj name="CS ChemDraw Drawing" r:id="rId2" imgW="3235011" imgH="2445690" progId="ChemDraw.Document.6.0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D4307F4-7D18-3587-778E-C09CB081AE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88592" y="703277"/>
                        <a:ext cx="3235325" cy="2446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25EA8620-ECF0-4707-4767-2104230506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452110"/>
              </p:ext>
            </p:extLst>
          </p:nvPr>
        </p:nvGraphicFramePr>
        <p:xfrm>
          <a:off x="6679535" y="894485"/>
          <a:ext cx="2933700" cy="244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933182" imgH="2446821" progId="ChemDraw.Document.6.0">
                  <p:embed/>
                </p:oleObj>
              </mc:Choice>
              <mc:Fallback>
                <p:oleObj name="CS ChemDraw Drawing" r:id="rId4" imgW="2933182" imgH="2446821" progId="ChemDraw.Document.6.0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5606CEFB-70B1-299E-23D0-04A434DA7A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79535" y="894485"/>
                        <a:ext cx="2933700" cy="2446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659A1193-0E29-CB2E-223A-7DA16EB032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550802"/>
              </p:ext>
            </p:extLst>
          </p:nvPr>
        </p:nvGraphicFramePr>
        <p:xfrm>
          <a:off x="1626790" y="3718742"/>
          <a:ext cx="3111500" cy="257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111707" imgH="2579551" progId="ChemDraw.Document.6.0">
                  <p:embed/>
                </p:oleObj>
              </mc:Choice>
              <mc:Fallback>
                <p:oleObj name="CS ChemDraw Drawing" r:id="rId6" imgW="3111707" imgH="2579551" progId="ChemDraw.Document.6.0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919195A0-7D70-B5B1-E4DB-D6D51E7E21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26790" y="3718742"/>
                        <a:ext cx="3111500" cy="257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FE6239E3-5E33-27FE-0B58-D120A3695E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633210"/>
              </p:ext>
            </p:extLst>
          </p:nvPr>
        </p:nvGraphicFramePr>
        <p:xfrm>
          <a:off x="7179851" y="3605787"/>
          <a:ext cx="2378075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378317" imgH="2447198" progId="ChemDraw.Document.6.0">
                  <p:embed/>
                </p:oleObj>
              </mc:Choice>
              <mc:Fallback>
                <p:oleObj name="CS ChemDraw Drawing" r:id="rId8" imgW="2378317" imgH="2447198" progId="ChemDraw.Document.6.0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5E547763-9031-E89D-BA87-48127BCD08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79851" y="3605787"/>
                        <a:ext cx="2378075" cy="244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9B3FBC03-8C62-4B05-EE99-372D261F2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045632"/>
              </p:ext>
            </p:extLst>
          </p:nvPr>
        </p:nvGraphicFramePr>
        <p:xfrm>
          <a:off x="1182747" y="822056"/>
          <a:ext cx="3559175" cy="320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558398" imgH="3207753" progId="ChemDraw.Document.6.0">
                  <p:embed/>
                </p:oleObj>
              </mc:Choice>
              <mc:Fallback>
                <p:oleObj name="CS ChemDraw Drawing" r:id="rId2" imgW="3558398" imgH="3207753" progId="ChemDraw.Document.6.0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F9FC15A6-341D-9819-BA24-95DA68E565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82747" y="822056"/>
                        <a:ext cx="3559175" cy="320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xfrm>
            <a:off x="669925" y="-20637"/>
            <a:ext cx="11239500" cy="774700"/>
          </a:xfrm>
        </p:spPr>
        <p:txBody>
          <a:bodyPr/>
          <a:lstStyle/>
          <a:p>
            <a:pPr algn="ctr"/>
            <a:r>
              <a:rPr lang="ru-RU" sz="4000" dirty="0">
                <a:cs typeface="Times New Roman" panose="02020603050405020304" pitchFamily="18" charset="0"/>
              </a:rPr>
              <a:t>Квантовый выход </a:t>
            </a:r>
            <a:r>
              <a:rPr lang="ru-RU" sz="4000" dirty="0" err="1">
                <a:cs typeface="Times New Roman" panose="02020603050405020304" pitchFamily="18" charset="0"/>
              </a:rPr>
              <a:t>синглетного</a:t>
            </a:r>
            <a:r>
              <a:rPr lang="ru-RU" sz="4000" dirty="0">
                <a:cs typeface="Times New Roman" panose="02020603050405020304" pitchFamily="18" charset="0"/>
              </a:rPr>
              <a:t> кислорода</a:t>
            </a:r>
          </a:p>
        </p:txBody>
      </p:sp>
      <p:sp>
        <p:nvSpPr>
          <p:cNvPr id="30727" name="Прямоугольник 4"/>
          <p:cNvSpPr>
            <a:spLocks noChangeArrowheads="1"/>
          </p:cNvSpPr>
          <p:nvPr/>
        </p:nvSpPr>
        <p:spPr bwMode="auto">
          <a:xfrm>
            <a:off x="11776980" y="0"/>
            <a:ext cx="3016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1" dirty="0">
                <a:latin typeface="+mn-lt"/>
              </a:rPr>
              <a:t>5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BB3ED1F-5ADB-45ED-816E-48410889F5F7}"/>
              </a:ext>
            </a:extLst>
          </p:cNvPr>
          <p:cNvSpPr txBox="1"/>
          <p:nvPr/>
        </p:nvSpPr>
        <p:spPr>
          <a:xfrm>
            <a:off x="2477703" y="3429000"/>
            <a:ext cx="207159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Φ</a:t>
            </a:r>
            <a:r>
              <a:rPr lang="ru-RU" sz="1600" baseline="-25000" dirty="0">
                <a:solidFill>
                  <a:srgbClr val="000000"/>
                </a:solidFill>
                <a:effectLst/>
                <a:latin typeface="Calibri (Основной текст)"/>
                <a:ea typeface="Calibri" panose="020F0502020204030204" pitchFamily="34" charset="0"/>
              </a:rPr>
              <a:t>Δ</a:t>
            </a:r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 = </a:t>
            </a:r>
            <a:r>
              <a:rPr lang="ru-RU" sz="1600" dirty="0">
                <a:solidFill>
                  <a:srgbClr val="FF0000"/>
                </a:solidFill>
                <a:latin typeface="Calibri (Основной текст)"/>
              </a:rPr>
              <a:t>0.</a:t>
            </a:r>
            <a:r>
              <a:rPr lang="en-US" sz="1600" dirty="0">
                <a:solidFill>
                  <a:srgbClr val="FF0000"/>
                </a:solidFill>
                <a:latin typeface="Calibri (Основной текст)"/>
              </a:rPr>
              <a:t>42</a:t>
            </a:r>
            <a:r>
              <a:rPr lang="ru-RU" sz="1600" dirty="0">
                <a:solidFill>
                  <a:srgbClr val="FF0000"/>
                </a:solidFill>
                <a:latin typeface="Calibri (Основной текст)"/>
              </a:rPr>
              <a:t> ± 0.0</a:t>
            </a:r>
            <a:r>
              <a:rPr lang="en-US" sz="1600" dirty="0">
                <a:solidFill>
                  <a:srgbClr val="FF0000"/>
                </a:solidFill>
                <a:latin typeface="Calibri (Основной текст)"/>
              </a:rPr>
              <a:t>2</a:t>
            </a:r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51197177-10B5-6CD0-86A3-EFFD732DB6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045396"/>
              </p:ext>
            </p:extLst>
          </p:nvPr>
        </p:nvGraphicFramePr>
        <p:xfrm>
          <a:off x="6838269" y="820331"/>
          <a:ext cx="3409950" cy="316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410132" imgH="3169292" progId="ChemDraw.Document.6.0">
                  <p:embed/>
                </p:oleObj>
              </mc:Choice>
              <mc:Fallback>
                <p:oleObj name="CS ChemDraw Drawing" r:id="rId4" imgW="3410132" imgH="3169292" progId="ChemDraw.Document.6.0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12ACD004-BA83-5C30-7917-B77F00F216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8269" y="820331"/>
                        <a:ext cx="3409950" cy="316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5AD230E-D798-9DA9-AFE1-5351F07CF5D1}"/>
              </a:ext>
            </a:extLst>
          </p:cNvPr>
          <p:cNvSpPr txBox="1"/>
          <p:nvPr/>
        </p:nvSpPr>
        <p:spPr>
          <a:xfrm>
            <a:off x="8176629" y="3429000"/>
            <a:ext cx="207159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Φ</a:t>
            </a:r>
            <a:r>
              <a:rPr lang="ru-RU" sz="1600" baseline="-25000" dirty="0">
                <a:solidFill>
                  <a:srgbClr val="000000"/>
                </a:solidFill>
                <a:effectLst/>
                <a:latin typeface="Calibri (Основной текст)"/>
                <a:ea typeface="Calibri" panose="020F0502020204030204" pitchFamily="34" charset="0"/>
              </a:rPr>
              <a:t>Δ</a:t>
            </a:r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 = </a:t>
            </a:r>
            <a:r>
              <a:rPr lang="ru-RU" sz="1600" dirty="0">
                <a:solidFill>
                  <a:srgbClr val="FF0000"/>
                </a:solidFill>
                <a:latin typeface="Calibri (Основной текст)"/>
              </a:rPr>
              <a:t>0.</a:t>
            </a:r>
            <a:r>
              <a:rPr lang="en-US" sz="1600" dirty="0">
                <a:solidFill>
                  <a:srgbClr val="FF0000"/>
                </a:solidFill>
                <a:latin typeface="Calibri (Основной текст)"/>
              </a:rPr>
              <a:t>39</a:t>
            </a:r>
            <a:r>
              <a:rPr lang="ru-RU" sz="1600" dirty="0">
                <a:solidFill>
                  <a:srgbClr val="FF0000"/>
                </a:solidFill>
                <a:latin typeface="Calibri (Основной текст)"/>
              </a:rPr>
              <a:t> ± 0.0</a:t>
            </a:r>
            <a:r>
              <a:rPr lang="en-US" sz="1600" dirty="0">
                <a:solidFill>
                  <a:srgbClr val="FF0000"/>
                </a:solidFill>
                <a:latin typeface="Calibri (Основной текст)"/>
              </a:rPr>
              <a:t>2</a:t>
            </a:r>
          </a:p>
        </p:txBody>
      </p:sp>
      <p:graphicFrame>
        <p:nvGraphicFramePr>
          <p:cNvPr id="16" name="Диаграмма 15">
            <a:extLst>
              <a:ext uri="{FF2B5EF4-FFF2-40B4-BE49-F238E27FC236}">
                <a16:creationId xmlns:a16="http://schemas.microsoft.com/office/drawing/2014/main" id="{00000000-0008-0000-0100-000002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76073294"/>
              </p:ext>
            </p:extLst>
          </p:nvPr>
        </p:nvGraphicFramePr>
        <p:xfrm>
          <a:off x="6612835" y="3864389"/>
          <a:ext cx="4572000" cy="286779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26" name="Диаграмма 25">
            <a:extLst>
              <a:ext uri="{FF2B5EF4-FFF2-40B4-BE49-F238E27FC236}">
                <a16:creationId xmlns:a16="http://schemas.microsoft.com/office/drawing/2014/main" id="{00000000-0008-0000-0100-000003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44832780"/>
              </p:ext>
            </p:extLst>
          </p:nvPr>
        </p:nvGraphicFramePr>
        <p:xfrm>
          <a:off x="917713" y="3988981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</p:spTree>
    <p:extLst>
      <p:ext uri="{BB962C8B-B14F-4D97-AF65-F5344CB8AC3E}">
        <p14:creationId xmlns:p14="http://schemas.microsoft.com/office/powerpoint/2010/main" val="42797931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Заголовок 1"/>
          <p:cNvSpPr>
            <a:spLocks noGrp="1"/>
          </p:cNvSpPr>
          <p:nvPr>
            <p:ph type="title"/>
          </p:nvPr>
        </p:nvSpPr>
        <p:spPr>
          <a:xfrm>
            <a:off x="642143" y="19051"/>
            <a:ext cx="10907712" cy="782808"/>
          </a:xfrm>
        </p:spPr>
        <p:txBody>
          <a:bodyPr/>
          <a:lstStyle/>
          <a:p>
            <a:pPr algn="ctr"/>
            <a:r>
              <a:rPr lang="ru-RU" sz="4000" dirty="0">
                <a:cs typeface="Times New Roman" panose="02020603050405020304" pitchFamily="18" charset="0"/>
              </a:rPr>
              <a:t>Квантовый выход </a:t>
            </a:r>
            <a:r>
              <a:rPr lang="ru-RU" sz="4000" dirty="0" err="1">
                <a:cs typeface="Times New Roman" panose="02020603050405020304" pitchFamily="18" charset="0"/>
              </a:rPr>
              <a:t>синглетного</a:t>
            </a:r>
            <a:r>
              <a:rPr lang="ru-RU" sz="4000" dirty="0">
                <a:cs typeface="Times New Roman" panose="02020603050405020304" pitchFamily="18" charset="0"/>
              </a:rPr>
              <a:t> кислорода</a:t>
            </a:r>
          </a:p>
        </p:txBody>
      </p:sp>
      <p:sp>
        <p:nvSpPr>
          <p:cNvPr id="28676" name="Прямоугольник 4"/>
          <p:cNvSpPr>
            <a:spLocks noChangeArrowheads="1"/>
          </p:cNvSpPr>
          <p:nvPr/>
        </p:nvSpPr>
        <p:spPr bwMode="auto">
          <a:xfrm>
            <a:off x="11810810" y="0"/>
            <a:ext cx="3016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1" dirty="0">
                <a:latin typeface="+mn-lt"/>
              </a:rPr>
              <a:t>6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F01525A-ED92-4149-8E39-6B352ED003CC}"/>
              </a:ext>
            </a:extLst>
          </p:cNvPr>
          <p:cNvSpPr txBox="1"/>
          <p:nvPr/>
        </p:nvSpPr>
        <p:spPr>
          <a:xfrm>
            <a:off x="0" y="6288259"/>
            <a:ext cx="1219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baseline="30000" dirty="0">
                <a:solidFill>
                  <a:srgbClr val="000000"/>
                </a:solidFill>
                <a:effectLst/>
                <a:latin typeface="Calibri (Основной текст)"/>
                <a:ea typeface="Calibri" panose="020F0502020204030204" pitchFamily="34" charset="0"/>
              </a:rPr>
              <a:t>a </a:t>
            </a:r>
            <a:r>
              <a:rPr lang="ru-RU" sz="1600" dirty="0">
                <a:solidFill>
                  <a:srgbClr val="000000"/>
                </a:solidFill>
                <a:effectLst/>
                <a:latin typeface="Calibri (Основной текст)"/>
                <a:ea typeface="Calibri" panose="020F0502020204030204" pitchFamily="34" charset="0"/>
              </a:rPr>
              <a:t>Значения, полученные </a:t>
            </a:r>
            <a:r>
              <a:rPr lang="ru-RU" sz="1600" dirty="0">
                <a:solidFill>
                  <a:srgbClr val="000000"/>
                </a:solidFill>
                <a:latin typeface="Calibri (Основной текст)"/>
                <a:ea typeface="Calibri" panose="020F0502020204030204" pitchFamily="34" charset="0"/>
              </a:rPr>
              <a:t>методом химических ловушек</a:t>
            </a:r>
            <a:endParaRPr lang="en-US" sz="1600" baseline="30000" dirty="0">
              <a:solidFill>
                <a:srgbClr val="000000"/>
              </a:solidFill>
              <a:effectLst/>
              <a:latin typeface="Calibri (Основной текст)"/>
              <a:ea typeface="Calibri" panose="020F0502020204030204" pitchFamily="34" charset="0"/>
            </a:endParaRPr>
          </a:p>
          <a:p>
            <a:pPr algn="ctr"/>
            <a:r>
              <a:rPr lang="en-US" sz="1600" baseline="30000" dirty="0">
                <a:solidFill>
                  <a:srgbClr val="000000"/>
                </a:solidFill>
                <a:effectLst/>
                <a:latin typeface="Calibri (Основной текст)"/>
                <a:ea typeface="Calibri" panose="020F0502020204030204" pitchFamily="34" charset="0"/>
              </a:rPr>
              <a:t>b </a:t>
            </a:r>
            <a:r>
              <a:rPr lang="ru-RU" sz="1600" dirty="0">
                <a:solidFill>
                  <a:srgbClr val="000000"/>
                </a:solidFill>
                <a:effectLst/>
                <a:latin typeface="Calibri (Основной текст)"/>
                <a:ea typeface="Calibri" panose="020F0502020204030204" pitchFamily="34" charset="0"/>
              </a:rPr>
              <a:t>Значения, полученные из прямых измерений интенсивности люминесценции </a:t>
            </a:r>
            <a:r>
              <a:rPr lang="ru-RU" sz="1600" baseline="30000" dirty="0">
                <a:solidFill>
                  <a:srgbClr val="000000"/>
                </a:solidFill>
                <a:effectLst/>
                <a:latin typeface="Calibri (Основной текст)"/>
                <a:ea typeface="Calibri" panose="020F0502020204030204" pitchFamily="34" charset="0"/>
              </a:rPr>
              <a:t>1</a:t>
            </a:r>
            <a:r>
              <a:rPr lang="ru-RU" sz="1600" dirty="0">
                <a:solidFill>
                  <a:srgbClr val="000000"/>
                </a:solidFill>
                <a:effectLst/>
                <a:latin typeface="Calibri (Основной текст)"/>
                <a:ea typeface="Calibri" panose="020F0502020204030204" pitchFamily="34" charset="0"/>
              </a:rPr>
              <a:t>О</a:t>
            </a:r>
            <a:r>
              <a:rPr lang="ru-RU" sz="1600" baseline="-25000" dirty="0">
                <a:solidFill>
                  <a:srgbClr val="000000"/>
                </a:solidFill>
                <a:effectLst/>
                <a:latin typeface="Calibri (Основной текст)"/>
                <a:ea typeface="Calibri" panose="020F0502020204030204" pitchFamily="34" charset="0"/>
              </a:rPr>
              <a:t>2</a:t>
            </a:r>
            <a:r>
              <a:rPr lang="ru-RU" sz="1600" dirty="0">
                <a:solidFill>
                  <a:srgbClr val="000000"/>
                </a:solidFill>
                <a:effectLst/>
                <a:latin typeface="Calibri (Основной текст)"/>
                <a:ea typeface="Calibri" panose="020F0502020204030204" pitchFamily="34" charset="0"/>
              </a:rPr>
              <a:t> при 1270 </a:t>
            </a:r>
            <a:r>
              <a:rPr lang="ru-RU" sz="1600" dirty="0" err="1">
                <a:solidFill>
                  <a:srgbClr val="000000"/>
                </a:solidFill>
                <a:effectLst/>
                <a:latin typeface="Calibri (Основной текст)"/>
                <a:ea typeface="Calibri" panose="020F0502020204030204" pitchFamily="34" charset="0"/>
              </a:rPr>
              <a:t>нм</a:t>
            </a:r>
            <a:endParaRPr lang="en-US" sz="1600" dirty="0">
              <a:solidFill>
                <a:srgbClr val="000000"/>
              </a:solidFill>
              <a:latin typeface="Calibri (Основной текст)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3A27120-C5D6-4F41-A2F6-A8E1DF6B4E7C}"/>
              </a:ext>
            </a:extLst>
          </p:cNvPr>
          <p:cNvSpPr txBox="1"/>
          <p:nvPr/>
        </p:nvSpPr>
        <p:spPr>
          <a:xfrm>
            <a:off x="1078363" y="3210659"/>
            <a:ext cx="207159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Φ</a:t>
            </a:r>
            <a:r>
              <a:rPr lang="ru-RU" sz="1600" baseline="-25000" dirty="0">
                <a:solidFill>
                  <a:srgbClr val="000000"/>
                </a:solidFill>
                <a:effectLst/>
                <a:latin typeface="Calibri (Основной текст)"/>
                <a:ea typeface="Calibri" panose="020F0502020204030204" pitchFamily="34" charset="0"/>
              </a:rPr>
              <a:t>Δ</a:t>
            </a:r>
            <a:r>
              <a:rPr lang="en-US" sz="1600" baseline="30000" dirty="0">
                <a:solidFill>
                  <a:srgbClr val="000000"/>
                </a:solidFill>
                <a:effectLst/>
                <a:latin typeface="Calibri (Основной текст)"/>
                <a:ea typeface="Calibri" panose="020F0502020204030204" pitchFamily="34" charset="0"/>
              </a:rPr>
              <a:t>a</a:t>
            </a:r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 = </a:t>
            </a:r>
            <a:r>
              <a:rPr lang="ru-RU" sz="1600" dirty="0">
                <a:solidFill>
                  <a:srgbClr val="FF0000"/>
                </a:solidFill>
                <a:latin typeface="Calibri (Основной текст)"/>
              </a:rPr>
              <a:t>0.77 ± 0.02</a:t>
            </a:r>
            <a:endParaRPr lang="en-US" sz="1600" dirty="0">
              <a:solidFill>
                <a:srgbClr val="FF0000"/>
              </a:solidFill>
              <a:latin typeface="Calibri (Основной текст)"/>
            </a:endParaRPr>
          </a:p>
          <a:p>
            <a:pPr algn="ctr"/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Φ</a:t>
            </a:r>
            <a:r>
              <a:rPr lang="ru-RU" sz="1600" baseline="-25000" dirty="0">
                <a:solidFill>
                  <a:srgbClr val="000000"/>
                </a:solidFill>
                <a:effectLst/>
                <a:latin typeface="Calibri (Основной текст)"/>
                <a:ea typeface="Calibri" panose="020F0502020204030204" pitchFamily="34" charset="0"/>
              </a:rPr>
              <a:t>Δ</a:t>
            </a:r>
            <a:r>
              <a:rPr lang="en-US" sz="1600" baseline="30000" dirty="0">
                <a:solidFill>
                  <a:srgbClr val="000000"/>
                </a:solidFill>
                <a:latin typeface="Calibri (Основной текст)"/>
              </a:rPr>
              <a:t>b</a:t>
            </a:r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= 0.53 ± 0.05 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D83C3D8-459D-4277-87B1-17F443147FAA}"/>
              </a:ext>
            </a:extLst>
          </p:cNvPr>
          <p:cNvSpPr txBox="1"/>
          <p:nvPr/>
        </p:nvSpPr>
        <p:spPr>
          <a:xfrm>
            <a:off x="5153047" y="3224769"/>
            <a:ext cx="207159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Φ</a:t>
            </a:r>
            <a:r>
              <a:rPr lang="ru-RU" sz="1600" baseline="-25000" dirty="0">
                <a:solidFill>
                  <a:srgbClr val="000000"/>
                </a:solidFill>
                <a:effectLst/>
                <a:latin typeface="Calibri (Основной текст)"/>
                <a:ea typeface="Calibri" panose="020F0502020204030204" pitchFamily="34" charset="0"/>
              </a:rPr>
              <a:t>Δ</a:t>
            </a:r>
            <a:r>
              <a:rPr lang="en-US" sz="1600" baseline="30000" dirty="0">
                <a:solidFill>
                  <a:srgbClr val="000000"/>
                </a:solidFill>
                <a:effectLst/>
                <a:latin typeface="Calibri (Основной текст)"/>
                <a:ea typeface="Calibri" panose="020F0502020204030204" pitchFamily="34" charset="0"/>
              </a:rPr>
              <a:t>a</a:t>
            </a:r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 = </a:t>
            </a:r>
            <a:r>
              <a:rPr lang="ru-RU" sz="1600" dirty="0">
                <a:solidFill>
                  <a:srgbClr val="FF0000"/>
                </a:solidFill>
                <a:latin typeface="Calibri (Основной текст)"/>
              </a:rPr>
              <a:t>0.77± 0.02</a:t>
            </a:r>
            <a:endParaRPr lang="en-US" sz="1600" dirty="0">
              <a:solidFill>
                <a:srgbClr val="FF0000"/>
              </a:solidFill>
              <a:latin typeface="Calibri (Основной текст)"/>
            </a:endParaRPr>
          </a:p>
          <a:p>
            <a:pPr algn="ctr"/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Φ</a:t>
            </a:r>
            <a:r>
              <a:rPr lang="ru-RU" sz="1600" baseline="-25000" dirty="0">
                <a:solidFill>
                  <a:srgbClr val="000000"/>
                </a:solidFill>
                <a:effectLst/>
                <a:latin typeface="Calibri (Основной текст)"/>
                <a:ea typeface="Calibri" panose="020F0502020204030204" pitchFamily="34" charset="0"/>
              </a:rPr>
              <a:t>Δ</a:t>
            </a:r>
            <a:r>
              <a:rPr lang="en-US" sz="1600" baseline="30000" dirty="0">
                <a:solidFill>
                  <a:srgbClr val="000000"/>
                </a:solidFill>
                <a:latin typeface="Calibri (Основной текст)"/>
              </a:rPr>
              <a:t>b</a:t>
            </a:r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= 0.60 ± 0.06 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38B5723-E2AA-476D-BFC1-A83989995CEA}"/>
              </a:ext>
            </a:extLst>
          </p:cNvPr>
          <p:cNvSpPr txBox="1"/>
          <p:nvPr/>
        </p:nvSpPr>
        <p:spPr>
          <a:xfrm>
            <a:off x="7940850" y="3214939"/>
            <a:ext cx="207159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Φ</a:t>
            </a:r>
            <a:r>
              <a:rPr lang="ru-RU" sz="1600" baseline="-25000" dirty="0">
                <a:solidFill>
                  <a:srgbClr val="000000"/>
                </a:solidFill>
                <a:effectLst/>
                <a:latin typeface="Calibri (Основной текст)"/>
                <a:ea typeface="Calibri" panose="020F0502020204030204" pitchFamily="34" charset="0"/>
              </a:rPr>
              <a:t>Δ</a:t>
            </a:r>
            <a:r>
              <a:rPr lang="en-US" sz="1600" baseline="30000" dirty="0">
                <a:solidFill>
                  <a:srgbClr val="000000"/>
                </a:solidFill>
                <a:effectLst/>
                <a:latin typeface="Calibri (Основной текст)"/>
                <a:ea typeface="Calibri" panose="020F0502020204030204" pitchFamily="34" charset="0"/>
              </a:rPr>
              <a:t>a</a:t>
            </a:r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 = </a:t>
            </a:r>
            <a:r>
              <a:rPr lang="ru-RU" sz="1600" dirty="0">
                <a:solidFill>
                  <a:srgbClr val="FF0000"/>
                </a:solidFill>
                <a:latin typeface="Calibri (Основной текст)"/>
              </a:rPr>
              <a:t>0.79 ± 0.02</a:t>
            </a:r>
            <a:endParaRPr lang="en-US" sz="1600" dirty="0">
              <a:solidFill>
                <a:srgbClr val="FF0000"/>
              </a:solidFill>
              <a:latin typeface="Calibri (Основной текст)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E3803A9-0BA5-4855-9A4B-CE60F251FE4E}"/>
              </a:ext>
            </a:extLst>
          </p:cNvPr>
          <p:cNvSpPr txBox="1"/>
          <p:nvPr/>
        </p:nvSpPr>
        <p:spPr>
          <a:xfrm>
            <a:off x="4981074" y="6094089"/>
            <a:ext cx="207159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Φ</a:t>
            </a:r>
            <a:r>
              <a:rPr lang="ru-RU" sz="1600" baseline="-25000" dirty="0">
                <a:solidFill>
                  <a:srgbClr val="000000"/>
                </a:solidFill>
                <a:effectLst/>
                <a:latin typeface="Calibri (Основной текст)"/>
                <a:ea typeface="Calibri" panose="020F0502020204030204" pitchFamily="34" charset="0"/>
              </a:rPr>
              <a:t>Δ</a:t>
            </a:r>
            <a:r>
              <a:rPr lang="en-US" sz="1600" baseline="30000" dirty="0">
                <a:solidFill>
                  <a:srgbClr val="000000"/>
                </a:solidFill>
                <a:effectLst/>
                <a:latin typeface="Calibri (Основной текст)"/>
                <a:ea typeface="Calibri" panose="020F0502020204030204" pitchFamily="34" charset="0"/>
              </a:rPr>
              <a:t>a</a:t>
            </a:r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 = 0.60± 0.03</a:t>
            </a:r>
            <a:endParaRPr lang="en-US" sz="1600" dirty="0">
              <a:solidFill>
                <a:srgbClr val="000000"/>
              </a:solidFill>
              <a:latin typeface="Calibri (Основной текст)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C708096-6ABD-43FB-8BA3-86F87B9EE51A}"/>
              </a:ext>
            </a:extLst>
          </p:cNvPr>
          <p:cNvSpPr txBox="1"/>
          <p:nvPr/>
        </p:nvSpPr>
        <p:spPr>
          <a:xfrm>
            <a:off x="5292078" y="3838814"/>
            <a:ext cx="20715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dirty="0">
                <a:solidFill>
                  <a:srgbClr val="FF0000"/>
                </a:solidFill>
                <a:latin typeface="Calibri (Основной текст)"/>
              </a:rPr>
              <a:t>НО</a:t>
            </a:r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A4E4E280-9412-65A5-8E7C-E7070D6C3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836535"/>
              </p:ext>
            </p:extLst>
          </p:nvPr>
        </p:nvGraphicFramePr>
        <p:xfrm>
          <a:off x="576987" y="671179"/>
          <a:ext cx="3000375" cy="271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000507" imgH="2712280" progId="ChemDraw.Document.6.0">
                  <p:embed/>
                </p:oleObj>
              </mc:Choice>
              <mc:Fallback>
                <p:oleObj name="CS ChemDraw Drawing" r:id="rId3" imgW="3000507" imgH="271228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A93B9F11-8142-AC7A-4BE8-A25B4A9CCA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6987" y="671179"/>
                        <a:ext cx="3000375" cy="2713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E490A4AF-0D0F-982C-CE00-4E323E9758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031285"/>
              </p:ext>
            </p:extLst>
          </p:nvPr>
        </p:nvGraphicFramePr>
        <p:xfrm>
          <a:off x="4247215" y="828559"/>
          <a:ext cx="3148013" cy="256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3148017" imgH="2559943" progId="ChemDraw.Document.6.0">
                  <p:embed/>
                </p:oleObj>
              </mc:Choice>
              <mc:Fallback>
                <p:oleObj name="CS ChemDraw Drawing" r:id="rId5" imgW="3148017" imgH="2559943" progId="ChemDraw.Document.6.0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1D8FAC3-2CBE-F76F-0FC3-5F294EBD90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47215" y="828559"/>
                        <a:ext cx="3148013" cy="2560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BE83703D-D12D-4FCE-A60D-E3AD69C273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98480"/>
              </p:ext>
            </p:extLst>
          </p:nvPr>
        </p:nvGraphicFramePr>
        <p:xfrm>
          <a:off x="7301299" y="828559"/>
          <a:ext cx="3852863" cy="286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3852284" imgH="2868011" progId="ChemDraw.Document.6.0">
                  <p:embed/>
                </p:oleObj>
              </mc:Choice>
              <mc:Fallback>
                <p:oleObj name="CS ChemDraw Drawing" r:id="rId7" imgW="3852284" imgH="2868011" progId="ChemDraw.Document.6.0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F583360A-484A-BAC1-F90A-D174F22D7F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01299" y="828559"/>
                        <a:ext cx="3852863" cy="286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973C44D6-B4C1-F094-5169-63C188C7B7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666063"/>
              </p:ext>
            </p:extLst>
          </p:nvPr>
        </p:nvGraphicFramePr>
        <p:xfrm>
          <a:off x="4555939" y="3829670"/>
          <a:ext cx="2921859" cy="2553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3038330" imgH="2655719" progId="ChemDraw.Document.6.0">
                  <p:embed/>
                </p:oleObj>
              </mc:Choice>
              <mc:Fallback>
                <p:oleObj name="CS ChemDraw Drawing" r:id="rId9" imgW="3038330" imgH="2655719" progId="ChemDraw.Document.6.0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5A674197-2C6C-EAD2-8A39-0E28E90D9A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55939" y="3829670"/>
                        <a:ext cx="2921859" cy="2553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D070373-3A2B-4987-86A9-D87C230BDE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84823" y="-1"/>
            <a:ext cx="10515600" cy="904085"/>
          </a:xfrm>
        </p:spPr>
        <p:txBody>
          <a:bodyPr/>
          <a:lstStyle/>
          <a:p>
            <a:pPr algn="ctr"/>
            <a:r>
              <a:rPr lang="ru-RU" sz="4000" dirty="0"/>
              <a:t>Фотоиндуцированное образование </a:t>
            </a:r>
            <a:r>
              <a:rPr lang="en-US" sz="4000" dirty="0"/>
              <a:t>I</a:t>
            </a:r>
            <a:r>
              <a:rPr lang="en-US" sz="4000" baseline="-25000" dirty="0"/>
              <a:t>2</a:t>
            </a:r>
          </a:p>
        </p:txBody>
      </p:sp>
      <p:sp>
        <p:nvSpPr>
          <p:cNvPr id="7" name="Прямоугольник 4">
            <a:extLst>
              <a:ext uri="{FF2B5EF4-FFF2-40B4-BE49-F238E27FC236}">
                <a16:creationId xmlns:a16="http://schemas.microsoft.com/office/drawing/2014/main" id="{A3A7CB98-94B7-417D-93D0-80A3357D7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73296" y="0"/>
            <a:ext cx="3016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1" dirty="0">
                <a:latin typeface="+mn-lt"/>
              </a:rPr>
              <a:t>7</a:t>
            </a: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BE047999-20B2-4E2A-8609-07AD1F52DB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9513" y="780474"/>
            <a:ext cx="5303520" cy="22098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D4511B5-819D-4716-80FA-31CDA8D8C39D}"/>
              </a:ext>
            </a:extLst>
          </p:cNvPr>
          <p:cNvSpPr txBox="1"/>
          <p:nvPr/>
        </p:nvSpPr>
        <p:spPr>
          <a:xfrm>
            <a:off x="1299411" y="2989528"/>
            <a:ext cx="973956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Схематическое изображение разложения </a:t>
            </a:r>
            <a:r>
              <a:rPr lang="ru-RU" sz="1600" dirty="0" err="1">
                <a:solidFill>
                  <a:srgbClr val="000000"/>
                </a:solidFill>
                <a:latin typeface="Calibri (Основной текст)"/>
              </a:rPr>
              <a:t>пероксийодида</a:t>
            </a:r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, полученного взаимодействием </a:t>
            </a:r>
            <a:r>
              <a:rPr lang="ru-RU" sz="1600" baseline="30000" dirty="0">
                <a:solidFill>
                  <a:srgbClr val="000000"/>
                </a:solidFill>
                <a:latin typeface="Calibri (Основной текст)"/>
              </a:rPr>
              <a:t>1</a:t>
            </a:r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O</a:t>
            </a:r>
            <a:r>
              <a:rPr lang="ru-RU" sz="1600" baseline="-25000" dirty="0">
                <a:solidFill>
                  <a:srgbClr val="000000"/>
                </a:solidFill>
                <a:latin typeface="Calibri (Основной текст)"/>
              </a:rPr>
              <a:t>2</a:t>
            </a:r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 с I</a:t>
            </a:r>
            <a:r>
              <a:rPr lang="ru-RU" sz="1600" baseline="30000" dirty="0">
                <a:solidFill>
                  <a:srgbClr val="000000"/>
                </a:solidFill>
                <a:latin typeface="Calibri (Основной текст)"/>
              </a:rPr>
              <a:t>-</a:t>
            </a:r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. (</a:t>
            </a:r>
            <a:r>
              <a:rPr lang="en-US" sz="1600" dirty="0">
                <a:solidFill>
                  <a:srgbClr val="000000"/>
                </a:solidFill>
                <a:latin typeface="Calibri (Основной текст)"/>
              </a:rPr>
              <a:t>Frontiers in Microbiology, V. 9, Article 2665)</a:t>
            </a:r>
            <a:endParaRPr lang="ru-RU" sz="1600" dirty="0">
              <a:solidFill>
                <a:srgbClr val="000000"/>
              </a:solidFill>
              <a:latin typeface="Calibri (Основной текст)"/>
            </a:endParaRP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3637D09E-A0C8-4FF3-9142-933061C612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5029" y="3509881"/>
            <a:ext cx="4838078" cy="2667063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80FB0419-5ED7-4B60-9343-80DCD678CA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42623" y="3556714"/>
            <a:ext cx="4696350" cy="2602641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C3A317BF-1C7B-4517-A168-A4898F76CB4A}"/>
              </a:ext>
            </a:extLst>
          </p:cNvPr>
          <p:cNvSpPr txBox="1"/>
          <p:nvPr/>
        </p:nvSpPr>
        <p:spPr>
          <a:xfrm>
            <a:off x="0" y="6159355"/>
            <a:ext cx="1219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Выживание </a:t>
            </a:r>
            <a:r>
              <a:rPr lang="ru-RU" sz="1600" dirty="0" err="1">
                <a:solidFill>
                  <a:srgbClr val="000000"/>
                </a:solidFill>
                <a:latin typeface="Calibri (Основной текст)"/>
              </a:rPr>
              <a:t>биолюминесцентных</a:t>
            </a:r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 E. </a:t>
            </a:r>
            <a:r>
              <a:rPr lang="ru-RU" sz="1600" dirty="0" err="1">
                <a:solidFill>
                  <a:srgbClr val="000000"/>
                </a:solidFill>
                <a:latin typeface="Calibri (Основной текст)"/>
              </a:rPr>
              <a:t>coli</a:t>
            </a:r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 во время АФДТ в присутствии фотосенсибилизаторов отдельно и в сочетании с KI.</a:t>
            </a:r>
            <a:r>
              <a:rPr lang="en-US" sz="1600" dirty="0">
                <a:solidFill>
                  <a:srgbClr val="000000"/>
                </a:solidFill>
                <a:latin typeface="Calibri (Основной текст)"/>
              </a:rPr>
              <a:t> </a:t>
            </a:r>
            <a:r>
              <a:rPr lang="ru-RU" sz="1600" dirty="0">
                <a:solidFill>
                  <a:srgbClr val="000000"/>
                </a:solidFill>
                <a:latin typeface="Calibri (Основной текст)"/>
              </a:rPr>
              <a:t>(</a:t>
            </a:r>
            <a:r>
              <a:rPr lang="en-US" sz="1600" dirty="0">
                <a:solidFill>
                  <a:srgbClr val="000000"/>
                </a:solidFill>
                <a:latin typeface="Calibri (Основной текст)"/>
              </a:rPr>
              <a:t>Frontiers in Microbiology, V. 9, Article 2665)</a:t>
            </a:r>
            <a:endParaRPr lang="ru-RU" sz="1600" dirty="0">
              <a:solidFill>
                <a:srgbClr val="000000"/>
              </a:solidFill>
              <a:latin typeface="Calibri (Основной текст)"/>
            </a:endParaRPr>
          </a:p>
        </p:txBody>
      </p:sp>
    </p:spTree>
    <p:extLst>
      <p:ext uri="{BB962C8B-B14F-4D97-AF65-F5344CB8AC3E}">
        <p14:creationId xmlns:p14="http://schemas.microsoft.com/office/powerpoint/2010/main" val="2960174925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4567</TotalTime>
  <Words>555</Words>
  <Application>Microsoft Office PowerPoint</Application>
  <PresentationFormat>Широкоэкранный</PresentationFormat>
  <Paragraphs>96</Paragraphs>
  <Slides>10</Slides>
  <Notes>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0</vt:i4>
      </vt:variant>
    </vt:vector>
  </HeadingPairs>
  <TitlesOfParts>
    <vt:vector size="21" baseType="lpstr">
      <vt:lpstr>Arial</vt:lpstr>
      <vt:lpstr>Calibri</vt:lpstr>
      <vt:lpstr>Calibri (Основной текст)</vt:lpstr>
      <vt:lpstr>Calibri Light</vt:lpstr>
      <vt:lpstr>Cambria Math</vt:lpstr>
      <vt:lpstr>Comic Sans MS</vt:lpstr>
      <vt:lpstr>Wingdings</vt:lpstr>
      <vt:lpstr>Тема Office</vt:lpstr>
      <vt:lpstr>Graph</vt:lpstr>
      <vt:lpstr>ChemWindow.Document</vt:lpstr>
      <vt:lpstr>CS ChemDraw Drawing</vt:lpstr>
      <vt:lpstr>Влияние природы замещения хлоринового  макроцикла на эффективность генерации  синглетного кислорода</vt:lpstr>
      <vt:lpstr>Презентация PowerPoint</vt:lpstr>
      <vt:lpstr>Исследованные фотосенсибилизаторы</vt:lpstr>
      <vt:lpstr>Исследованные фотосенсибилизаторы</vt:lpstr>
      <vt:lpstr>Квантовый выход синглетного кислорода</vt:lpstr>
      <vt:lpstr>Квантовый выход синглетного кислорода</vt:lpstr>
      <vt:lpstr>Квантовый выход синглетного кислорода</vt:lpstr>
      <vt:lpstr>Квантовый выход синглетного кислорода</vt:lpstr>
      <vt:lpstr>Фотоиндуцированное образование I2</vt:lpstr>
      <vt:lpstr>Фотоиндуцированное образование I2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нвертированные порфириноиды</dc:title>
  <dc:creator>UI</dc:creator>
  <cp:lastModifiedBy>Filipp Morshnev</cp:lastModifiedBy>
  <cp:revision>290</cp:revision>
  <dcterms:created xsi:type="dcterms:W3CDTF">2016-12-20T13:10:21Z</dcterms:created>
  <dcterms:modified xsi:type="dcterms:W3CDTF">2022-07-03T17:53:22Z</dcterms:modified>
</cp:coreProperties>
</file>